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B6658F" w14:textId="77777777" w:rsidR="00503455" w:rsidRPr="0064275A" w:rsidRDefault="00503455" w:rsidP="00503455">
      <w:pPr>
        <w:spacing w:line="276" w:lineRule="auto"/>
        <w:rPr>
          <w:rFonts w:cs="Times New Roman"/>
          <w:b/>
          <w:bCs w:val="0"/>
          <w:sz w:val="28"/>
          <w:szCs w:val="28"/>
        </w:rPr>
      </w:pPr>
      <w:bookmarkStart w:id="0" w:name="_Hlk79423773"/>
      <w:bookmarkStart w:id="1" w:name="_GoBack"/>
      <w:bookmarkEnd w:id="0"/>
      <w:bookmarkEnd w:id="1"/>
      <w:r w:rsidRPr="0064275A">
        <w:rPr>
          <w:rFonts w:cs="Times New Roman"/>
          <w:sz w:val="28"/>
          <w:szCs w:val="28"/>
        </w:rPr>
        <w:t>Ngày soạn: …../…../ ……</w:t>
      </w:r>
      <w:r w:rsidRPr="0064275A">
        <w:rPr>
          <w:rFonts w:cs="Times New Roman"/>
          <w:sz w:val="28"/>
          <w:szCs w:val="28"/>
        </w:rPr>
        <w:tab/>
      </w:r>
      <w:r w:rsidRPr="0064275A">
        <w:rPr>
          <w:rFonts w:cs="Times New Roman"/>
          <w:sz w:val="28"/>
          <w:szCs w:val="28"/>
        </w:rPr>
        <w:tab/>
      </w:r>
      <w:r w:rsidRPr="0064275A">
        <w:rPr>
          <w:rFonts w:cs="Times New Roman"/>
          <w:sz w:val="28"/>
          <w:szCs w:val="28"/>
        </w:rPr>
        <w:tab/>
      </w:r>
      <w:r w:rsidRPr="0064275A">
        <w:rPr>
          <w:rFonts w:cs="Times New Roman"/>
          <w:sz w:val="28"/>
          <w:szCs w:val="28"/>
        </w:rPr>
        <w:tab/>
        <w:t>Ngày dạy: …../…../ ……</w:t>
      </w:r>
    </w:p>
    <w:p w14:paraId="5D62F0EB" w14:textId="77777777" w:rsidR="00503455" w:rsidRPr="0064275A" w:rsidRDefault="00503455" w:rsidP="00503455">
      <w:pPr>
        <w:spacing w:line="276" w:lineRule="auto"/>
        <w:jc w:val="center"/>
        <w:rPr>
          <w:rFonts w:cs="Times New Roman"/>
          <w:b/>
          <w:bCs w:val="0"/>
          <w:sz w:val="28"/>
          <w:szCs w:val="28"/>
        </w:rPr>
      </w:pPr>
      <w:r w:rsidRPr="0064275A">
        <w:rPr>
          <w:rFonts w:cs="Times New Roman"/>
          <w:b/>
          <w:bCs w:val="0"/>
          <w:sz w:val="28"/>
          <w:szCs w:val="28"/>
        </w:rPr>
        <w:t>BUỔI 26. HAI BÀI TOÁN CƠ BẢN CỦA PHÂN SỐ</w:t>
      </w:r>
    </w:p>
    <w:p w14:paraId="37C15CA2" w14:textId="23289813"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I. MỤC TIÊU</w:t>
      </w:r>
    </w:p>
    <w:p w14:paraId="100B96F6" w14:textId="77777777" w:rsidR="00503455" w:rsidRPr="0064275A" w:rsidRDefault="00503455" w:rsidP="00503455">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64275A">
        <w:rPr>
          <w:rFonts w:ascii="Times New Roman" w:hAnsi="Times New Roman" w:cs="Times New Roman"/>
          <w:b/>
          <w:bCs/>
          <w:i/>
          <w:iCs/>
          <w:color w:val="000000" w:themeColor="text1"/>
          <w:sz w:val="28"/>
          <w:szCs w:val="28"/>
          <w:lang w:val="en-US"/>
        </w:rPr>
        <w:t>1. Về kiến thức</w:t>
      </w:r>
    </w:p>
    <w:p w14:paraId="27AB0242" w14:textId="77777777" w:rsidR="00503455" w:rsidRPr="0064275A" w:rsidRDefault="00503455" w:rsidP="00503455">
      <w:pPr>
        <w:pStyle w:val="ListParagraph"/>
        <w:spacing w:after="0" w:line="276" w:lineRule="auto"/>
        <w:ind w:left="0"/>
        <w:jc w:val="both"/>
        <w:rPr>
          <w:rFonts w:ascii="Times New Roman" w:hAnsi="Times New Roman" w:cs="Times New Roman"/>
          <w:bCs/>
          <w:color w:val="000000" w:themeColor="text1"/>
          <w:sz w:val="28"/>
          <w:szCs w:val="28"/>
          <w:lang w:val="nb-NO"/>
        </w:rPr>
      </w:pPr>
      <w:r w:rsidRPr="0064275A">
        <w:rPr>
          <w:rFonts w:ascii="Times New Roman" w:hAnsi="Times New Roman" w:cs="Times New Roman"/>
          <w:i/>
          <w:iCs/>
          <w:color w:val="000000" w:themeColor="text1"/>
          <w:sz w:val="28"/>
          <w:szCs w:val="28"/>
          <w:lang w:val="en-US"/>
        </w:rPr>
        <w:t>-</w:t>
      </w:r>
      <w:r w:rsidRPr="0064275A">
        <w:rPr>
          <w:rFonts w:ascii="Times New Roman" w:hAnsi="Times New Roman" w:cs="Times New Roman"/>
          <w:color w:val="000000" w:themeColor="text1"/>
          <w:sz w:val="28"/>
          <w:szCs w:val="28"/>
          <w:lang w:val="en-US"/>
        </w:rPr>
        <w:t xml:space="preserve"> Phân biệt được hai bài toán cơ bản của phân số: Tìm giá trị phân số của một số, tìm một số biết giá trị phân số của nó.</w:t>
      </w:r>
    </w:p>
    <w:p w14:paraId="66825BDE" w14:textId="77777777" w:rsidR="00503455" w:rsidRPr="0064275A" w:rsidRDefault="00503455" w:rsidP="0050345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4275A">
        <w:rPr>
          <w:rFonts w:ascii="Times New Roman" w:eastAsia="Times New Roman" w:hAnsi="Times New Roman" w:cs="Times New Roman"/>
          <w:color w:val="000000" w:themeColor="text1"/>
          <w:sz w:val="28"/>
          <w:szCs w:val="28"/>
          <w:lang w:val="en-US"/>
        </w:rPr>
        <w:t xml:space="preserve">- </w:t>
      </w:r>
      <w:r w:rsidRPr="0064275A">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320B2ED6" w14:textId="77777777" w:rsidR="00503455" w:rsidRPr="0064275A" w:rsidRDefault="00503455" w:rsidP="00503455">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64275A">
        <w:rPr>
          <w:rFonts w:ascii="Times New Roman" w:hAnsi="Times New Roman" w:cs="Times New Roman"/>
          <w:b/>
          <w:bCs/>
          <w:i/>
          <w:iCs/>
          <w:color w:val="000000" w:themeColor="text1"/>
          <w:sz w:val="28"/>
          <w:szCs w:val="28"/>
          <w:lang w:val="nb-NO"/>
        </w:rPr>
        <w:t>2. Về năng lực</w:t>
      </w:r>
    </w:p>
    <w:p w14:paraId="7210A3C0" w14:textId="77777777" w:rsidR="00503455" w:rsidRPr="0064275A" w:rsidRDefault="00503455" w:rsidP="00503455">
      <w:pPr>
        <w:spacing w:after="0" w:line="276" w:lineRule="auto"/>
        <w:jc w:val="both"/>
        <w:rPr>
          <w:rFonts w:eastAsia="Times New Roman" w:cs="Times New Roman"/>
          <w:b/>
          <w:bCs w:val="0"/>
          <w:sz w:val="28"/>
          <w:szCs w:val="28"/>
        </w:rPr>
      </w:pPr>
      <w:r w:rsidRPr="0064275A">
        <w:rPr>
          <w:rFonts w:eastAsia="Times New Roman" w:cs="Times New Roman"/>
          <w:b/>
          <w:bCs w:val="0"/>
          <w:sz w:val="28"/>
          <w:szCs w:val="28"/>
        </w:rPr>
        <w:t xml:space="preserve">* Năng lực chung: </w:t>
      </w:r>
    </w:p>
    <w:p w14:paraId="0366FF0E"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tự học: HS tự hoàn thành được các nhiệm vụ học tập chuẩn bị ở nhà và tại lớp.</w:t>
      </w:r>
    </w:p>
    <w:p w14:paraId="21536AC5" w14:textId="77777777" w:rsidR="00503455" w:rsidRPr="0064275A" w:rsidRDefault="00503455" w:rsidP="00503455">
      <w:pPr>
        <w:spacing w:after="0" w:line="276" w:lineRule="auto"/>
        <w:jc w:val="both"/>
        <w:rPr>
          <w:rFonts w:eastAsia="Times New Roman" w:cs="Times New Roman"/>
          <w:sz w:val="28"/>
          <w:szCs w:val="28"/>
          <w:lang w:val="fr-FR"/>
        </w:rPr>
      </w:pPr>
      <w:r w:rsidRPr="0064275A">
        <w:rPr>
          <w:rFonts w:eastAsia="Times New Roman" w:cs="Times New Roman"/>
          <w:sz w:val="28"/>
          <w:szCs w:val="28"/>
        </w:rPr>
        <w:t xml:space="preserve">- Năng lực giao tiếp và hợp tác: </w:t>
      </w:r>
      <w:r w:rsidRPr="0064275A">
        <w:rPr>
          <w:rFonts w:eastAsia="Times New Roman" w:cs="Times New Roman"/>
          <w:sz w:val="28"/>
          <w:szCs w:val="28"/>
          <w:lang w:val="nl-NL"/>
        </w:rPr>
        <w:t>HS phân công được nhiệm vụ trong nhóm,</w:t>
      </w:r>
      <w:r w:rsidRPr="0064275A">
        <w:rPr>
          <w:rFonts w:eastAsia="Times New Roman" w:cs="Times New Roman"/>
          <w:sz w:val="28"/>
          <w:szCs w:val="28"/>
          <w:lang w:val="fr-FR"/>
        </w:rPr>
        <w:t xml:space="preserve"> biết hỗ trợ nhau, trao đổi, thảo luận, thống nhất được ý kiến trong nhóm để hoàn thành nhiệm vụ.</w:t>
      </w:r>
    </w:p>
    <w:p w14:paraId="1833C144" w14:textId="77777777" w:rsidR="00503455" w:rsidRPr="0064275A" w:rsidRDefault="00503455" w:rsidP="00503455">
      <w:pPr>
        <w:spacing w:after="0" w:line="276" w:lineRule="auto"/>
        <w:jc w:val="both"/>
        <w:rPr>
          <w:rFonts w:eastAsia="Times New Roman" w:cs="Times New Roman"/>
          <w:b/>
          <w:bCs w:val="0"/>
          <w:sz w:val="28"/>
          <w:szCs w:val="28"/>
        </w:rPr>
      </w:pPr>
      <w:r w:rsidRPr="0064275A">
        <w:rPr>
          <w:rFonts w:eastAsia="Times New Roman" w:cs="Times New Roman"/>
          <w:b/>
          <w:bCs w:val="0"/>
          <w:sz w:val="28"/>
          <w:szCs w:val="28"/>
        </w:rPr>
        <w:t xml:space="preserve">* Năng lực đặc thù: </w:t>
      </w:r>
    </w:p>
    <w:p w14:paraId="1489FBF0"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giao tiếp toán học: trình bày được lời giải trước tập thể lớp, trả lời được các câu hỏi đặt ra của bạn học và của giáo viên</w:t>
      </w:r>
    </w:p>
    <w:p w14:paraId="0C92DC70"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sử dụng công cụ và phương tiện học toán: sử dụng được máy tính.</w:t>
      </w:r>
    </w:p>
    <w:p w14:paraId="791F7BA4"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lang w:val="vi-VN"/>
        </w:rPr>
        <w:t>- Năng lực tư duy và lập luận toán học, năng lực giải quyết vấn đề toán học, thực hiện được các thao tác tư duy so sánh, phân tích, tổng hợp, khái quát hóa, …</w:t>
      </w:r>
      <w:r w:rsidRPr="0064275A">
        <w:rPr>
          <w:rFonts w:eastAsia="Times New Roman" w:cs="Times New Roman"/>
          <w:sz w:val="28"/>
          <w:szCs w:val="28"/>
        </w:rPr>
        <w:t xml:space="preserve"> để nêu được phương pháp giải các dạng bài tập và từ đó áp dụng để giải một số dạng bài tập cụ thể.</w:t>
      </w:r>
    </w:p>
    <w:p w14:paraId="47D7434E"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3. Về phẩm chất</w:t>
      </w:r>
    </w:p>
    <w:p w14:paraId="283DE393"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Chăm chỉ: </w:t>
      </w:r>
      <w:r w:rsidRPr="0064275A">
        <w:rPr>
          <w:rFonts w:cs="Times New Roman"/>
          <w:sz w:val="28"/>
          <w:szCs w:val="28"/>
        </w:rPr>
        <w:t>thực hiện đầy đủ các hoạt động học tập một cách tự giác, tích cực.</w:t>
      </w:r>
    </w:p>
    <w:p w14:paraId="695048E1"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Trung thực: thật thà, thẳng thắn </w:t>
      </w:r>
      <w:r w:rsidRPr="0064275A">
        <w:rPr>
          <w:rFonts w:cs="Times New Roman"/>
          <w:sz w:val="28"/>
          <w:szCs w:val="28"/>
          <w:lang w:val="es-MX"/>
        </w:rPr>
        <w:t>trong báo cáo kết quả hoạt động cá nhân và theo nhóm, trong đánh giá và tự đánh giá.</w:t>
      </w:r>
    </w:p>
    <w:p w14:paraId="4808CEB5"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Trách nhiệm: </w:t>
      </w:r>
      <w:r w:rsidRPr="0064275A">
        <w:rPr>
          <w:rFonts w:cs="Times New Roman"/>
          <w:sz w:val="28"/>
          <w:szCs w:val="28"/>
        </w:rPr>
        <w:t>hoàn thành đầy đủ, có chất lượng các nhiệm vụ học tập.</w:t>
      </w:r>
    </w:p>
    <w:p w14:paraId="14EECFF8"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II. Thiết bị dạy học và học liệu </w:t>
      </w:r>
    </w:p>
    <w:p w14:paraId="28AD2B3F"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 xml:space="preserve">1. Giáo viên: </w:t>
      </w:r>
      <w:r w:rsidRPr="0064275A">
        <w:rPr>
          <w:rFonts w:eastAsia="Times New Roman" w:cs="Times New Roman"/>
          <w:sz w:val="28"/>
          <w:szCs w:val="28"/>
        </w:rPr>
        <w:t xml:space="preserve">SGK, kế hoạch bài dạy, bảng phụ, phấn màu, </w:t>
      </w:r>
    </w:p>
    <w:p w14:paraId="1660D4AC"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 xml:space="preserve">2. Học sinh: </w:t>
      </w:r>
      <w:r w:rsidRPr="0064275A">
        <w:rPr>
          <w:rFonts w:eastAsia="Times New Roman" w:cs="Times New Roman"/>
          <w:sz w:val="28"/>
          <w:szCs w:val="28"/>
        </w:rPr>
        <w:t>SGK, bảng nhóm, bút dạ.</w:t>
      </w:r>
    </w:p>
    <w:p w14:paraId="1BCB9A96" w14:textId="77777777" w:rsidR="00503455" w:rsidRPr="0064275A" w:rsidRDefault="00503455" w:rsidP="00503455">
      <w:pPr>
        <w:spacing w:after="0" w:line="276" w:lineRule="auto"/>
        <w:jc w:val="both"/>
        <w:rPr>
          <w:rFonts w:eastAsia="Times New Roman" w:cs="Times New Roman"/>
          <w:sz w:val="28"/>
          <w:szCs w:val="28"/>
          <w:highlight w:val="yellow"/>
        </w:rPr>
      </w:pPr>
    </w:p>
    <w:p w14:paraId="6CF626A2" w14:textId="77777777" w:rsidR="00503455" w:rsidRPr="0064275A" w:rsidRDefault="00503455" w:rsidP="00503455">
      <w:pPr>
        <w:pStyle w:val="ListParagraph"/>
        <w:spacing w:after="0"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III. TIỀN TRÌNH BÀI DẠY</w:t>
      </w:r>
    </w:p>
    <w:p w14:paraId="3A351342" w14:textId="77777777" w:rsidR="00503455" w:rsidRPr="0064275A" w:rsidRDefault="00503455" w:rsidP="005034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Tiết 1.</w:t>
      </w:r>
    </w:p>
    <w:p w14:paraId="21308EF0" w14:textId="77777777" w:rsidR="00503455" w:rsidRPr="0064275A" w:rsidRDefault="00503455" w:rsidP="00503455">
      <w:pPr>
        <w:pStyle w:val="ListParagraph"/>
        <w:spacing w:after="0"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lang w:val="en-US"/>
        </w:rPr>
        <w:t>A</w:t>
      </w:r>
      <w:r w:rsidRPr="0064275A">
        <w:rPr>
          <w:rFonts w:ascii="Times New Roman" w:hAnsi="Times New Roman" w:cs="Times New Roman"/>
          <w:b/>
          <w:bCs/>
          <w:color w:val="000000" w:themeColor="text1"/>
          <w:sz w:val="28"/>
          <w:szCs w:val="28"/>
        </w:rPr>
        <w:t xml:space="preserve">. HOẠT ĐỘNG MỞ ĐẦU </w:t>
      </w:r>
    </w:p>
    <w:p w14:paraId="5EE85D5C"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 xml:space="preserve">a) Mục tiêu: </w:t>
      </w:r>
    </w:p>
    <w:p w14:paraId="135279E7" w14:textId="77777777" w:rsidR="00503455" w:rsidRPr="0064275A" w:rsidRDefault="00503455" w:rsidP="00503455">
      <w:pPr>
        <w:spacing w:after="0" w:line="276" w:lineRule="auto"/>
        <w:jc w:val="both"/>
        <w:rPr>
          <w:rFonts w:cs="Times New Roman"/>
          <w:sz w:val="28"/>
          <w:szCs w:val="28"/>
        </w:rPr>
      </w:pPr>
      <w:r w:rsidRPr="0064275A">
        <w:rPr>
          <w:rFonts w:cs="Times New Roman"/>
          <w:sz w:val="28"/>
          <w:szCs w:val="28"/>
        </w:rPr>
        <w:t>- HS làm được các bài tập trắc nghiệm đầu giờ.</w:t>
      </w:r>
    </w:p>
    <w:p w14:paraId="5E1B4079"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b) Nội dung:</w:t>
      </w:r>
    </w:p>
    <w:p w14:paraId="56854C94" w14:textId="77777777" w:rsidR="00503455" w:rsidRPr="0064275A" w:rsidRDefault="00503455" w:rsidP="00503455">
      <w:pPr>
        <w:spacing w:after="0" w:line="276" w:lineRule="auto"/>
        <w:jc w:val="both"/>
        <w:rPr>
          <w:rFonts w:cs="Times New Roman"/>
          <w:iCs/>
          <w:sz w:val="28"/>
          <w:szCs w:val="28"/>
        </w:rPr>
      </w:pPr>
      <w:r w:rsidRPr="0064275A">
        <w:rPr>
          <w:rFonts w:cs="Times New Roman"/>
          <w:sz w:val="28"/>
          <w:szCs w:val="28"/>
        </w:rPr>
        <w:lastRenderedPageBreak/>
        <w:t>-  Trả lời câu hỏi trắc nghiệm và câu hỏi lý thuyết về</w:t>
      </w:r>
      <w:r w:rsidRPr="0064275A">
        <w:rPr>
          <w:rFonts w:cs="Times New Roman"/>
          <w:b/>
          <w:sz w:val="28"/>
          <w:szCs w:val="28"/>
        </w:rPr>
        <w:t xml:space="preserve"> </w:t>
      </w:r>
      <w:r w:rsidRPr="0064275A">
        <w:rPr>
          <w:rFonts w:cs="Times New Roman"/>
          <w:sz w:val="28"/>
          <w:szCs w:val="28"/>
        </w:rPr>
        <w:t>các kiến thức hai bài toán cơ bản của phân số.</w:t>
      </w:r>
    </w:p>
    <w:p w14:paraId="52D7B5D0"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c) Sản phẩm:</w:t>
      </w:r>
    </w:p>
    <w:p w14:paraId="3866C38E" w14:textId="77777777" w:rsidR="00503455" w:rsidRPr="0064275A" w:rsidRDefault="00503455" w:rsidP="00503455">
      <w:pPr>
        <w:spacing w:after="0" w:line="276" w:lineRule="auto"/>
        <w:jc w:val="both"/>
        <w:rPr>
          <w:rFonts w:cs="Times New Roman"/>
          <w:sz w:val="28"/>
          <w:szCs w:val="28"/>
        </w:rPr>
      </w:pPr>
      <w:r w:rsidRPr="0064275A">
        <w:rPr>
          <w:rFonts w:cs="Times New Roman"/>
          <w:sz w:val="28"/>
          <w:szCs w:val="28"/>
        </w:rPr>
        <w:t>- Tính được giá trị phân số của một số và tìm được một số khi biết giá trị phân số của nó.</w:t>
      </w:r>
    </w:p>
    <w:p w14:paraId="5968F401" w14:textId="77777777" w:rsidR="00503455" w:rsidRPr="0064275A" w:rsidRDefault="00503455" w:rsidP="00503455">
      <w:pPr>
        <w:spacing w:before="60" w:after="60" w:line="276" w:lineRule="auto"/>
        <w:jc w:val="both"/>
        <w:rPr>
          <w:rFonts w:cs="Times New Roman"/>
          <w:sz w:val="28"/>
          <w:szCs w:val="28"/>
        </w:rPr>
      </w:pPr>
      <w:r w:rsidRPr="0064275A">
        <w:rPr>
          <w:rFonts w:cs="Times New Roman"/>
          <w:b/>
          <w:bCs w:val="0"/>
          <w:sz w:val="28"/>
          <w:szCs w:val="28"/>
        </w:rPr>
        <w:t>d) Tổ chức thực hiện:</w:t>
      </w:r>
      <w:r w:rsidRPr="0064275A">
        <w:rPr>
          <w:rFonts w:cs="Times New Roman"/>
          <w:sz w:val="28"/>
          <w:szCs w:val="28"/>
        </w:rPr>
        <w:t xml:space="preserve"> </w:t>
      </w:r>
    </w:p>
    <w:p w14:paraId="2A65A6E7" w14:textId="77777777" w:rsidR="00503455" w:rsidRPr="0064275A" w:rsidRDefault="00503455" w:rsidP="00503455">
      <w:pPr>
        <w:spacing w:before="60" w:after="60" w:line="276" w:lineRule="auto"/>
        <w:jc w:val="both"/>
        <w:rPr>
          <w:rFonts w:cs="Times New Roman"/>
          <w:sz w:val="28"/>
          <w:szCs w:val="28"/>
        </w:rPr>
      </w:pPr>
      <w:r w:rsidRPr="0064275A">
        <w:rPr>
          <w:rFonts w:cs="Times New Roman"/>
          <w:sz w:val="28"/>
          <w:szCs w:val="28"/>
        </w:rPr>
        <w:t>Kiểm tra trắc nghiệm – Hình thức giơ bảng kết quả của học sinh (cá nhân).</w:t>
      </w:r>
    </w:p>
    <w:p w14:paraId="18C0ABE9" w14:textId="77777777" w:rsidR="00503455" w:rsidRPr="0064275A" w:rsidRDefault="00503455" w:rsidP="00503455">
      <w:pPr>
        <w:spacing w:before="60" w:after="60" w:line="276" w:lineRule="auto"/>
        <w:jc w:val="both"/>
        <w:rPr>
          <w:rFonts w:cs="Times New Roman"/>
          <w:sz w:val="28"/>
          <w:szCs w:val="28"/>
        </w:rPr>
      </w:pPr>
      <w:r w:rsidRPr="0064275A">
        <w:rPr>
          <w:rFonts w:cs="Times New Roman"/>
          <w:sz w:val="28"/>
          <w:szCs w:val="28"/>
        </w:rPr>
        <w:t>Kiểm tra lý thuyết bằng trả lời miệng (cá nhân)</w:t>
      </w:r>
    </w:p>
    <w:p w14:paraId="328FC1C4" w14:textId="77777777" w:rsidR="00503455" w:rsidRPr="0064275A" w:rsidRDefault="00503455" w:rsidP="00503455">
      <w:pPr>
        <w:spacing w:before="60" w:after="60" w:line="276" w:lineRule="auto"/>
        <w:jc w:val="both"/>
        <w:rPr>
          <w:rFonts w:cs="Times New Roman"/>
          <w:sz w:val="28"/>
          <w:szCs w:val="28"/>
        </w:rPr>
      </w:pP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4275A">
        <w:rPr>
          <w:rFonts w:ascii="Times New Roman" w:hAnsi="Times New Roman" w:cs="Times New Roman"/>
          <w:b/>
          <w:i/>
          <w:color w:val="000000" w:themeColor="text1"/>
          <w:sz w:val="28"/>
          <w:szCs w:val="28"/>
          <w:lang w:val="en-US"/>
        </w:rPr>
        <w:t>Câu 1</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dxa"/>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2"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3.2pt" o:ole="">
                  <v:imagedata r:id="rId8" o:title=""/>
                </v:shape>
                <o:OLEObject Type="Embed" ProgID="Equation.DSMT4" ShapeID="_x0000_i1025" DrawAspect="Content" ObjectID="_1738393984" r:id="rId9"/>
              </w:object>
            </w:r>
            <w:bookmarkEnd w:id="2"/>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1.9pt;height:33.2pt" o:ole="">
                  <v:imagedata r:id="rId10" o:title=""/>
                </v:shape>
                <o:OLEObject Type="Embed" ProgID="Equation.DSMT4" ShapeID="_x0000_i1026" DrawAspect="Content" ObjectID="_1738393985" r:id="rId11"/>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55pt;height:33.2pt" o:ole="">
                  <v:imagedata r:id="rId12" o:title=""/>
                </v:shape>
                <o:OLEObject Type="Embed" ProgID="Equation.DSMT4" ShapeID="_x0000_i1027" DrawAspect="Content" ObjectID="_1738393986" r:id="rId13"/>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6.3pt;height:33.2pt" o:ole="">
                  <v:imagedata r:id="rId14" o:title=""/>
                </v:shape>
                <o:OLEObject Type="Embed" ProgID="Equation.DSMT4" ShapeID="_x0000_i1028" DrawAspect="Content" ObjectID="_1738393987" r:id="rId15"/>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3pt;height:33.2pt" o:ole="">
                  <v:imagedata r:id="rId16" o:title=""/>
                </v:shape>
                <o:OLEObject Type="Embed" ProgID="Equation.DSMT4" ShapeID="_x0000_i1029" DrawAspect="Content" ObjectID="_1738393988" r:id="rId17"/>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7BBDF3E7"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4142E92B" w14:textId="3ADF02EE"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lang w:val="en-US"/>
        </w:rPr>
      </w:pPr>
      <w:r w:rsidRPr="0064275A">
        <w:rPr>
          <w:rFonts w:ascii="Times New Roman" w:hAnsi="Times New Roman" w:cs="Times New Roman"/>
          <w:i/>
          <w:color w:val="000000" w:themeColor="text1"/>
          <w:sz w:val="28"/>
          <w:szCs w:val="28"/>
          <w:lang w:val="en-US"/>
        </w:rPr>
        <w:t>Đáp án:  a nối với 2),       b nối với 4),          c nối với 3),         d nối với 1).</w:t>
      </w:r>
    </w:p>
    <w:tbl>
      <w:tblPr>
        <w:tblStyle w:val="TableGrid"/>
        <w:tblW w:w="0" w:type="dxa"/>
        <w:tblLook w:val="04A0" w:firstRow="1" w:lastRow="0" w:firstColumn="1" w:lastColumn="0" w:noHBand="0" w:noVBand="1"/>
      </w:tblPr>
      <w:tblGrid>
        <w:gridCol w:w="4814"/>
        <w:gridCol w:w="4815"/>
      </w:tblGrid>
      <w:tr w:rsidR="00503455" w:rsidRPr="0064275A" w14:paraId="6D8FBA94" w14:textId="77777777" w:rsidTr="0068135B">
        <w:tc>
          <w:tcPr>
            <w:tcW w:w="4814" w:type="dxa"/>
          </w:tcPr>
          <w:p w14:paraId="719B6DD6" w14:textId="77777777" w:rsidR="00503455" w:rsidRPr="0064275A" w:rsidRDefault="00503455" w:rsidP="0068135B">
            <w:pPr>
              <w:spacing w:before="60" w:after="60"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4815" w:type="dxa"/>
          </w:tcPr>
          <w:p w14:paraId="72D196B6" w14:textId="77777777" w:rsidR="00503455" w:rsidRPr="0064275A" w:rsidRDefault="00503455" w:rsidP="0068135B">
            <w:pPr>
              <w:spacing w:before="60" w:after="60"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4B4FDA79" w14:textId="77777777" w:rsidTr="0068135B">
        <w:tc>
          <w:tcPr>
            <w:tcW w:w="4814" w:type="dxa"/>
          </w:tcPr>
          <w:p w14:paraId="3DF5A059"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1:GV giao nhiệm vụ:</w:t>
            </w:r>
          </w:p>
          <w:p w14:paraId="1315556B" w14:textId="488CD6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1: Hoàn thành bài tập nối đầu giờ</w:t>
            </w:r>
          </w:p>
          <w:p w14:paraId="347AB09B" w14:textId="65BEB96F"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NV2: Nêu quy tắc nhân hai phân số. Quy tắc nhân một số nguyên với một phân số. </w:t>
            </w:r>
          </w:p>
          <w:p w14:paraId="675C1AA7"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53775A73"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Bước 2: Thực hiên nhiệm vụ: </w:t>
            </w:r>
          </w:p>
          <w:p w14:paraId="24D5C93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Hoạt động cá nhân trả lời.</w:t>
            </w:r>
          </w:p>
          <w:p w14:paraId="3894275B"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26B69DA2"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3: Báo cáo kết quả</w:t>
            </w:r>
          </w:p>
          <w:p w14:paraId="46CA25F2"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1: HS giơ bảng kết quả trắc nghiệm.</w:t>
            </w:r>
          </w:p>
          <w:p w14:paraId="541E8370"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w:t>
            </w:r>
            <w:r w:rsidRPr="0064275A">
              <w:rPr>
                <w:rFonts w:ascii="Times New Roman" w:hAnsi="Times New Roman" w:cs="Times New Roman"/>
                <w:i/>
                <w:iCs/>
                <w:color w:val="000000" w:themeColor="text1"/>
                <w:sz w:val="28"/>
                <w:szCs w:val="28"/>
              </w:rPr>
              <w:t>Yêu cầu 2 bạn ngồi cạnh kiểm tra kết quả của nhau</w:t>
            </w:r>
            <w:r w:rsidRPr="0064275A">
              <w:rPr>
                <w:rFonts w:ascii="Times New Roman" w:hAnsi="Times New Roman" w:cs="Times New Roman"/>
                <w:color w:val="000000" w:themeColor="text1"/>
                <w:sz w:val="28"/>
                <w:szCs w:val="28"/>
              </w:rPr>
              <w:t>)</w:t>
            </w:r>
          </w:p>
          <w:p w14:paraId="31A5475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2CADA9EC"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2, 3: HS đứng tại chỗ báo cáo</w:t>
            </w:r>
          </w:p>
          <w:p w14:paraId="1D5C7EC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0077788D"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4: Đánh giá nhận xét kết quả</w:t>
            </w:r>
          </w:p>
          <w:p w14:paraId="025862D0"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GV cho HS khác nhận xét câu trả lời và chốt lại kiến thức.</w:t>
            </w:r>
          </w:p>
          <w:p w14:paraId="40BBFD7A" w14:textId="77777777" w:rsidR="00503455" w:rsidRPr="0064275A" w:rsidRDefault="00503455" w:rsidP="0068135B">
            <w:pPr>
              <w:spacing w:before="60" w:after="60" w:line="276" w:lineRule="auto"/>
              <w:jc w:val="both"/>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GV yêu cầu HS ghi chép kiến thức vào vở</w:t>
            </w:r>
          </w:p>
        </w:tc>
        <w:tc>
          <w:tcPr>
            <w:tcW w:w="4815" w:type="dxa"/>
          </w:tcPr>
          <w:p w14:paraId="06F80B0D"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74CCA5B8" w14:textId="767380D2"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Kết quả bài nối</w:t>
            </w:r>
          </w:p>
          <w:p w14:paraId="69FE864B"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5533113B" w14:textId="78E9B568" w:rsidR="00503455" w:rsidRPr="0064275A" w:rsidRDefault="00503455" w:rsidP="0068135B">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 xml:space="preserve">a nối với 2),      </w:t>
            </w:r>
            <w:r w:rsidR="00FE5EA5">
              <w:rPr>
                <w:rFonts w:ascii="Times New Roman" w:hAnsi="Times New Roman" w:cs="Times New Roman"/>
                <w:i/>
                <w:color w:val="000000" w:themeColor="text1"/>
                <w:sz w:val="28"/>
                <w:szCs w:val="28"/>
              </w:rPr>
              <w:t xml:space="preserve">  </w:t>
            </w:r>
            <w:r w:rsidRPr="0064275A">
              <w:rPr>
                <w:rFonts w:ascii="Times New Roman" w:hAnsi="Times New Roman" w:cs="Times New Roman"/>
                <w:i/>
                <w:color w:val="000000" w:themeColor="text1"/>
                <w:sz w:val="28"/>
                <w:szCs w:val="28"/>
              </w:rPr>
              <w:t xml:space="preserve"> b nối với 4),          </w:t>
            </w:r>
          </w:p>
          <w:p w14:paraId="6E817779" w14:textId="2411AD53" w:rsidR="00503455" w:rsidRPr="0064275A" w:rsidRDefault="00503455" w:rsidP="0068135B">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c nối với 3),         d nối với 1).</w:t>
            </w:r>
          </w:p>
          <w:p w14:paraId="77D145EE" w14:textId="77777777" w:rsidR="00503455" w:rsidRPr="0064275A" w:rsidRDefault="00503455" w:rsidP="0068135B">
            <w:pPr>
              <w:spacing w:before="60" w:after="60" w:line="276" w:lineRule="auto"/>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I. Nhắc lại lý thuyết</w:t>
            </w:r>
          </w:p>
          <w:p w14:paraId="3274A7BC" w14:textId="5C2DD7DA" w:rsidR="00503455" w:rsidRPr="0064275A" w:rsidRDefault="00503455" w:rsidP="0068135B">
            <w:pPr>
              <w:spacing w:before="60" w:after="60" w:line="276" w:lineRule="auto"/>
              <w:jc w:val="both"/>
              <w:rPr>
                <w:rFonts w:ascii="Times New Roman" w:hAnsi="Times New Roman" w:cs="Times New Roman"/>
                <w:b/>
                <w:bCs/>
                <w:color w:val="000000" w:themeColor="text1"/>
                <w:sz w:val="28"/>
                <w:szCs w:val="28"/>
              </w:rPr>
            </w:pPr>
            <w:r w:rsidRPr="0064275A">
              <w:rPr>
                <w:rFonts w:ascii="Times New Roman" w:hAnsi="Times New Roman" w:cs="Times New Roman"/>
                <w:b/>
                <w:color w:val="000000" w:themeColor="text1"/>
                <w:sz w:val="28"/>
                <w:szCs w:val="28"/>
              </w:rPr>
              <w:t>a) Phép nhân</w:t>
            </w:r>
            <w:r w:rsidR="0096771F">
              <w:rPr>
                <w:rFonts w:ascii="Times New Roman" w:hAnsi="Times New Roman" w:cs="Times New Roman"/>
                <w:b/>
                <w:color w:val="000000" w:themeColor="text1"/>
                <w:sz w:val="28"/>
                <w:szCs w:val="28"/>
              </w:rPr>
              <w:t xml:space="preserve"> một số với một</w:t>
            </w:r>
            <w:r w:rsidRPr="0064275A">
              <w:rPr>
                <w:rFonts w:ascii="Times New Roman" w:hAnsi="Times New Roman" w:cs="Times New Roman"/>
                <w:b/>
                <w:color w:val="000000" w:themeColor="text1"/>
                <w:sz w:val="28"/>
                <w:szCs w:val="28"/>
              </w:rPr>
              <w:t xml:space="preserve"> phân số</w:t>
            </w:r>
          </w:p>
          <w:p w14:paraId="40539CE8" w14:textId="06988B1A" w:rsidR="00503455" w:rsidRPr="0064275A" w:rsidRDefault="00503455" w:rsidP="0068135B">
            <w:pPr>
              <w:spacing w:line="276" w:lineRule="auto"/>
              <w:rPr>
                <w:rFonts w:ascii="Times New Roman" w:hAnsi="Times New Roman" w:cs="Times New Roman"/>
                <w:color w:val="000000" w:themeColor="text1"/>
                <w:spacing w:val="-6"/>
                <w:sz w:val="28"/>
                <w:szCs w:val="28"/>
                <w:shd w:val="clear" w:color="auto" w:fill="FFFFFF"/>
                <w:lang w:val="nl-NL" w:eastAsia="vi-VN"/>
              </w:rPr>
            </w:pPr>
            <w:r w:rsidRPr="0064275A">
              <w:rPr>
                <w:rStyle w:val="Bodytext7712pt"/>
                <w:rFonts w:ascii="Times New Roman" w:hAnsi="Times New Roman" w:cs="Times New Roman"/>
                <w:bCs/>
                <w:color w:val="000000" w:themeColor="text1"/>
                <w:spacing w:val="-6"/>
                <w:sz w:val="28"/>
                <w:szCs w:val="28"/>
                <w:lang w:val="nl-NL" w:eastAsia="vi-VN"/>
              </w:rPr>
              <w:t xml:space="preserve">+ Muốn </w:t>
            </w:r>
            <w:r w:rsidRPr="0064275A">
              <w:rPr>
                <w:rStyle w:val="Bodytext77"/>
                <w:rFonts w:ascii="Times New Roman" w:hAnsi="Times New Roman" w:cs="Times New Roman"/>
                <w:color w:val="000000" w:themeColor="text1"/>
                <w:spacing w:val="-6"/>
                <w:sz w:val="28"/>
                <w:szCs w:val="28"/>
                <w:lang w:val="nl-NL" w:eastAsia="vi-VN"/>
              </w:rPr>
              <w:t>nhân hai phân số</w:t>
            </w:r>
            <w:r w:rsidRPr="0064275A">
              <w:rPr>
                <w:rStyle w:val="Bodytext77SmallCaps"/>
                <w:rFonts w:ascii="Times New Roman" w:hAnsi="Times New Roman" w:cs="Times New Roman"/>
                <w:color w:val="000000" w:themeColor="text1"/>
                <w:spacing w:val="-6"/>
                <w:sz w:val="28"/>
                <w:szCs w:val="28"/>
                <w:lang w:val="nl-NL" w:eastAsia="vi-VN"/>
              </w:rPr>
              <w:t>,</w:t>
            </w:r>
            <w:r w:rsidRPr="0064275A">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4C1653" w:rsidRPr="004C1653">
              <w:rPr>
                <w:rFonts w:ascii="Times New Roman" w:hAnsi="Times New Roman"/>
                <w:bCs/>
                <w:color w:val="000000" w:themeColor="text1"/>
                <w:position w:val="-24"/>
                <w:sz w:val="26"/>
                <w:szCs w:val="26"/>
              </w:rPr>
              <w:object w:dxaOrig="1140" w:dyaOrig="660" w14:anchorId="40D52772">
                <v:shape id="_x0000_i1030" type="#_x0000_t75" style="width:56.95pt;height:33.2pt" o:ole="">
                  <v:imagedata r:id="rId18" o:title=""/>
                </v:shape>
                <o:OLEObject Type="Embed" ProgID="Equation.DSMT4" ShapeID="_x0000_i1030" DrawAspect="Content" ObjectID="_1738393989" r:id="rId19"/>
              </w:object>
            </w:r>
            <w:r w:rsidR="004C1653" w:rsidRPr="004C1653">
              <w:rPr>
                <w:rFonts w:ascii="Times New Roman" w:hAnsi="Times New Roman"/>
                <w:bCs/>
                <w:color w:val="000000" w:themeColor="text1"/>
                <w:position w:val="-20"/>
                <w:sz w:val="26"/>
                <w:szCs w:val="26"/>
              </w:rPr>
              <w:object w:dxaOrig="2240" w:dyaOrig="520" w14:anchorId="1FAFF9EF">
                <v:shape id="_x0000_i1031" type="#_x0000_t75" style="width:112.05pt;height:26.3pt" o:ole="">
                  <v:imagedata r:id="rId20" o:title=""/>
                </v:shape>
                <o:OLEObject Type="Embed" ProgID="Equation.DSMT4" ShapeID="_x0000_i1031" DrawAspect="Content" ObjectID="_1738393990" r:id="rId21"/>
              </w:object>
            </w:r>
          </w:p>
          <w:p w14:paraId="5129DBA4" w14:textId="58EFDE81" w:rsidR="00503455" w:rsidRPr="0096771F" w:rsidRDefault="00503455" w:rsidP="0096771F">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64275A">
              <w:rPr>
                <w:rStyle w:val="Bodytext2Italic"/>
                <w:rFonts w:ascii="Times New Roman" w:hAnsi="Times New Roman" w:cs="Times New Roman"/>
                <w:b/>
                <w:color w:val="000000" w:themeColor="text1"/>
                <w:sz w:val="28"/>
                <w:szCs w:val="28"/>
                <w:lang w:val="nl-NL" w:eastAsia="vi-VN"/>
              </w:rPr>
              <w:t xml:space="preserve">+ </w:t>
            </w:r>
            <w:r w:rsidRPr="0064275A">
              <w:rPr>
                <w:rStyle w:val="Bodytext2"/>
                <w:rFonts w:ascii="Times New Roman" w:hAnsi="Times New Roman" w:cs="Times New Roman"/>
                <w:color w:val="000000" w:themeColor="text1"/>
                <w:sz w:val="28"/>
                <w:szCs w:val="28"/>
                <w:lang w:val="nl-NL" w:eastAsia="vi-VN"/>
              </w:rPr>
              <w:t>Muốn nhân một số nguyên với một phân số (</w:t>
            </w:r>
            <w:r w:rsidRPr="0064275A">
              <w:rPr>
                <w:rStyle w:val="Bodytext2"/>
                <w:rFonts w:ascii="Times New Roman" w:hAnsi="Times New Roman" w:cs="Times New Roman"/>
                <w:i/>
                <w:iCs/>
                <w:color w:val="000000" w:themeColor="text1"/>
                <w:sz w:val="28"/>
                <w:szCs w:val="28"/>
                <w:lang w:val="nl-NL" w:eastAsia="vi-VN"/>
              </w:rPr>
              <w:t xml:space="preserve">hoặc một phân </w:t>
            </w:r>
            <w:r w:rsidRPr="0064275A">
              <w:rPr>
                <w:rStyle w:val="Bodytext2Spacing0pt"/>
                <w:rFonts w:ascii="Times New Roman" w:hAnsi="Times New Roman" w:cs="Times New Roman"/>
                <w:i/>
                <w:iCs/>
                <w:color w:val="000000" w:themeColor="text1"/>
                <w:sz w:val="28"/>
                <w:szCs w:val="28"/>
                <w:lang w:val="nl-NL" w:eastAsia="vi-VN"/>
              </w:rPr>
              <w:t xml:space="preserve">số </w:t>
            </w:r>
            <w:r w:rsidRPr="0064275A">
              <w:rPr>
                <w:rStyle w:val="Bodytext2"/>
                <w:rFonts w:ascii="Times New Roman" w:hAnsi="Times New Roman" w:cs="Times New Roman"/>
                <w:i/>
                <w:iCs/>
                <w:color w:val="000000" w:themeColor="text1"/>
                <w:sz w:val="28"/>
                <w:szCs w:val="28"/>
                <w:lang w:val="nl-NL" w:eastAsia="vi-VN"/>
              </w:rPr>
              <w:t>với một số nguyên</w:t>
            </w:r>
            <w:r w:rsidRPr="0064275A">
              <w:rPr>
                <w:rStyle w:val="Bodytext2"/>
                <w:rFonts w:ascii="Times New Roman" w:hAnsi="Times New Roman" w:cs="Times New Roman"/>
                <w:color w:val="000000" w:themeColor="text1"/>
                <w:sz w:val="28"/>
                <w:szCs w:val="28"/>
                <w:lang w:val="nl-NL" w:eastAsia="vi-VN"/>
              </w:rPr>
              <w:t xml:space="preserve">), ta nhân số nguyên với tử của </w:t>
            </w:r>
            <w:r w:rsidRPr="0064275A">
              <w:rPr>
                <w:rStyle w:val="Bodytext2"/>
                <w:rFonts w:ascii="Times New Roman" w:hAnsi="Times New Roman" w:cs="Times New Roman"/>
                <w:color w:val="000000" w:themeColor="text1"/>
                <w:sz w:val="28"/>
                <w:szCs w:val="28"/>
                <w:lang w:val="nl-NL" w:eastAsia="vi-VN"/>
              </w:rPr>
              <w:lastRenderedPageBreak/>
              <w:t xml:space="preserve">phân </w:t>
            </w:r>
            <w:r w:rsidRPr="0064275A">
              <w:rPr>
                <w:rStyle w:val="Bodytext2Spacing0pt"/>
                <w:rFonts w:ascii="Times New Roman" w:hAnsi="Times New Roman" w:cs="Times New Roman"/>
                <w:color w:val="000000" w:themeColor="text1"/>
                <w:sz w:val="28"/>
                <w:szCs w:val="28"/>
                <w:lang w:val="nl-NL" w:eastAsia="vi-VN"/>
              </w:rPr>
              <w:t xml:space="preserve">số </w:t>
            </w:r>
            <w:r w:rsidRPr="0064275A">
              <w:rPr>
                <w:rStyle w:val="Bodytext2"/>
                <w:rFonts w:ascii="Times New Roman" w:hAnsi="Times New Roman" w:cs="Times New Roman"/>
                <w:color w:val="000000" w:themeColor="text1"/>
                <w:sz w:val="28"/>
                <w:szCs w:val="28"/>
                <w:lang w:val="nl-NL" w:eastAsia="vi-VN"/>
              </w:rPr>
              <w:t>và giữ nguyên mẫu:</w:t>
            </w:r>
            <w:r w:rsidR="004C1653" w:rsidRPr="004C1653">
              <w:rPr>
                <w:bCs/>
                <w:color w:val="000000" w:themeColor="text1"/>
                <w:position w:val="-24"/>
                <w:sz w:val="26"/>
                <w:szCs w:val="26"/>
              </w:rPr>
              <w:object w:dxaOrig="1040" w:dyaOrig="660" w14:anchorId="5A24954A">
                <v:shape id="_x0000_i1032" type="#_x0000_t75" style="width:51.35pt;height:33.2pt" o:ole="">
                  <v:imagedata r:id="rId22" o:title=""/>
                </v:shape>
                <o:OLEObject Type="Embed" ProgID="Equation.DSMT4" ShapeID="_x0000_i1032" DrawAspect="Content" ObjectID="_1738393991" r:id="rId23"/>
              </w:object>
            </w:r>
            <w:r w:rsidR="004C1653" w:rsidRPr="004C1653">
              <w:rPr>
                <w:bCs/>
                <w:color w:val="000000" w:themeColor="text1"/>
                <w:position w:val="-20"/>
                <w:sz w:val="26"/>
                <w:szCs w:val="26"/>
              </w:rPr>
              <w:object w:dxaOrig="1840" w:dyaOrig="520" w14:anchorId="421EBDD7">
                <v:shape id="_x0000_i1033" type="#_x0000_t75" style="width:92.65pt;height:26.3pt" o:ole="">
                  <v:imagedata r:id="rId24" o:title=""/>
                </v:shape>
                <o:OLEObject Type="Embed" ProgID="Equation.DSMT4" ShapeID="_x0000_i1033" DrawAspect="Content" ObjectID="_1738393992" r:id="rId25"/>
              </w:object>
            </w:r>
          </w:p>
          <w:p w14:paraId="0F381AF7" w14:textId="391E3E35" w:rsidR="00503455" w:rsidRPr="0096771F" w:rsidRDefault="00503455" w:rsidP="0068135B">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shd w:val="clear" w:color="auto" w:fill="auto"/>
                <w:lang w:val="nl-NL"/>
              </w:rPr>
            </w:pPr>
            <w:r w:rsidRPr="0064275A">
              <w:rPr>
                <w:rStyle w:val="Bodytext7712pt"/>
                <w:rFonts w:ascii="Times New Roman" w:hAnsi="Times New Roman" w:cs="Times New Roman"/>
                <w:bCs/>
                <w:color w:val="000000" w:themeColor="text1"/>
                <w:sz w:val="28"/>
                <w:szCs w:val="28"/>
                <w:lang w:val="nl-NL" w:eastAsia="vi-VN"/>
              </w:rPr>
              <w:t xml:space="preserve">• </w:t>
            </w:r>
            <w:r w:rsidRPr="0064275A">
              <w:rPr>
                <w:rStyle w:val="Bodytext2"/>
                <w:rFonts w:ascii="Times New Roman" w:hAnsi="Times New Roman" w:cs="Times New Roman"/>
                <w:color w:val="000000" w:themeColor="text1"/>
                <w:sz w:val="28"/>
                <w:szCs w:val="28"/>
                <w:lang w:val="nl-NL" w:eastAsia="vi-VN"/>
              </w:rPr>
              <w:t xml:space="preserve">Nhân với số 1: </w:t>
            </w:r>
            <w:r w:rsidR="004C1653" w:rsidRPr="004C1653">
              <w:rPr>
                <w:bCs/>
                <w:color w:val="000000" w:themeColor="text1"/>
                <w:position w:val="-24"/>
                <w:sz w:val="26"/>
                <w:szCs w:val="26"/>
              </w:rPr>
              <w:object w:dxaOrig="1579" w:dyaOrig="660" w14:anchorId="7C0FA8B7">
                <v:shape id="_x0000_i1034" type="#_x0000_t75" style="width:78.25pt;height:33.2pt" o:ole="">
                  <v:imagedata r:id="rId26" o:title=""/>
                </v:shape>
                <o:OLEObject Type="Embed" ProgID="Equation.DSMT4" ShapeID="_x0000_i1034" DrawAspect="Content" ObjectID="_1738393993" r:id="rId27"/>
              </w:object>
            </w:r>
          </w:p>
          <w:p w14:paraId="5F93FCA3" w14:textId="3A5D2C85"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517D24F4" w14:textId="77777777" w:rsidR="00503455" w:rsidRPr="0064275A" w:rsidRDefault="00503455" w:rsidP="00503455">
      <w:pPr>
        <w:spacing w:before="60" w:after="60" w:line="276" w:lineRule="auto"/>
        <w:jc w:val="both"/>
        <w:rPr>
          <w:rFonts w:cs="Times New Roman"/>
          <w:iCs/>
          <w:sz w:val="28"/>
          <w:szCs w:val="28"/>
        </w:rPr>
      </w:pPr>
    </w:p>
    <w:p w14:paraId="48FF8C0B"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lang w:val="en-US"/>
        </w:rPr>
        <w:t>B.</w:t>
      </w:r>
      <w:r w:rsidRPr="0064275A">
        <w:rPr>
          <w:rFonts w:ascii="Times New Roman" w:hAnsi="Times New Roman" w:cs="Times New Roman"/>
          <w:b/>
          <w:bCs/>
          <w:color w:val="000000" w:themeColor="text1"/>
          <w:sz w:val="28"/>
          <w:szCs w:val="28"/>
        </w:rPr>
        <w:t xml:space="preserve"> HOẠT ĐỘNG LUYỆN TẬP</w:t>
      </w:r>
    </w:p>
    <w:p w14:paraId="0EAC4EF3" w14:textId="36F1E8A5"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 xml:space="preserve">Dạng </w:t>
      </w:r>
      <w:r w:rsidRPr="0064275A">
        <w:rPr>
          <w:rFonts w:ascii="Times New Roman" w:hAnsi="Times New Roman" w:cs="Times New Roman"/>
          <w:b/>
          <w:bCs/>
          <w:color w:val="000000" w:themeColor="text1"/>
          <w:sz w:val="28"/>
          <w:szCs w:val="28"/>
        </w:rPr>
        <w:t xml:space="preserve">1: </w:t>
      </w:r>
      <w:r w:rsidRPr="0064275A">
        <w:rPr>
          <w:rFonts w:ascii="Times New Roman" w:hAnsi="Times New Roman" w:cs="Times New Roman"/>
          <w:b/>
          <w:bCs/>
          <w:color w:val="000000" w:themeColor="text1"/>
          <w:sz w:val="28"/>
          <w:szCs w:val="28"/>
          <w:lang w:val="en-US"/>
        </w:rPr>
        <w:t xml:space="preserve">Tìm giá trị phân số của một số </w:t>
      </w:r>
    </w:p>
    <w:p w14:paraId="035D88A9"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365080B4" w14:textId="19E4AF64"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Tìm được gi</w:t>
      </w:r>
      <w:r w:rsidR="004A1344">
        <w:rPr>
          <w:rFonts w:ascii="Times New Roman" w:hAnsi="Times New Roman" w:cs="Times New Roman"/>
          <w:color w:val="000000" w:themeColor="text1"/>
          <w:sz w:val="28"/>
          <w:szCs w:val="28"/>
          <w:lang w:val="en-US"/>
        </w:rPr>
        <w:t>á</w:t>
      </w:r>
      <w:r w:rsidRPr="0064275A">
        <w:rPr>
          <w:rFonts w:ascii="Times New Roman" w:hAnsi="Times New Roman" w:cs="Times New Roman"/>
          <w:color w:val="000000" w:themeColor="text1"/>
          <w:sz w:val="28"/>
          <w:szCs w:val="28"/>
          <w:lang w:val="en-US"/>
        </w:rPr>
        <w:t xml:space="preserve"> trị phân số của một số</w:t>
      </w:r>
      <w:r w:rsidR="004A1344">
        <w:rPr>
          <w:rFonts w:ascii="Times New Roman" w:hAnsi="Times New Roman" w:cs="Times New Roman"/>
          <w:color w:val="000000" w:themeColor="text1"/>
          <w:sz w:val="28"/>
          <w:szCs w:val="28"/>
          <w:lang w:val="en-US"/>
        </w:rPr>
        <w:t>. Vận dụng vào bài toán thực tế.</w:t>
      </w:r>
    </w:p>
    <w:p w14:paraId="75ADAEF0" w14:textId="20E23D2F"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w:t>
      </w:r>
      <w:r w:rsidR="004A1344">
        <w:rPr>
          <w:rFonts w:ascii="Times New Roman" w:hAnsi="Times New Roman" w:cs="Times New Roman"/>
          <w:color w:val="000000" w:themeColor="text1"/>
          <w:sz w:val="28"/>
          <w:szCs w:val="28"/>
          <w:lang w:val="en-US"/>
        </w:rPr>
        <w:t>; 5; 6.</w:t>
      </w:r>
    </w:p>
    <w:p w14:paraId="231D2E37"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3182C5BA"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1869"/>
        <w:gridCol w:w="7986"/>
      </w:tblGrid>
      <w:tr w:rsidR="00503455" w:rsidRPr="0064275A" w14:paraId="166B7ACF" w14:textId="77777777" w:rsidTr="0068135B">
        <w:tc>
          <w:tcPr>
            <w:tcW w:w="4814" w:type="dxa"/>
          </w:tcPr>
          <w:p w14:paraId="00E850EF" w14:textId="77777777" w:rsidR="00503455" w:rsidRPr="0064275A" w:rsidRDefault="00503455" w:rsidP="0068135B">
            <w:pPr>
              <w:pStyle w:val="ListParagraph"/>
              <w:spacing w:line="276" w:lineRule="auto"/>
              <w:ind w:left="0"/>
              <w:jc w:val="center"/>
              <w:rPr>
                <w:rFonts w:ascii="Times New Roman" w:hAnsi="Times New Roman" w:cs="Times New Roman"/>
                <w:b/>
                <w:bCs w:val="0"/>
                <w:color w:val="000000" w:themeColor="text1"/>
                <w:sz w:val="28"/>
                <w:szCs w:val="28"/>
                <w:lang w:val="en-US"/>
              </w:rPr>
            </w:pPr>
            <w:r w:rsidRPr="0064275A">
              <w:rPr>
                <w:rFonts w:ascii="Times New Roman" w:hAnsi="Times New Roman" w:cs="Times New Roman"/>
                <w:b/>
                <w:bCs w:val="0"/>
                <w:color w:val="000000" w:themeColor="text1"/>
                <w:sz w:val="28"/>
                <w:szCs w:val="28"/>
                <w:lang w:val="en-US"/>
              </w:rPr>
              <w:t>Hoạt động của GV và HS</w:t>
            </w:r>
          </w:p>
        </w:tc>
        <w:tc>
          <w:tcPr>
            <w:tcW w:w="4815" w:type="dxa"/>
          </w:tcPr>
          <w:p w14:paraId="6B758490" w14:textId="77777777" w:rsidR="00503455" w:rsidRPr="0064275A" w:rsidRDefault="00503455" w:rsidP="0068135B">
            <w:pPr>
              <w:pStyle w:val="ListParagraph"/>
              <w:spacing w:line="276" w:lineRule="auto"/>
              <w:ind w:left="0"/>
              <w:jc w:val="center"/>
              <w:rPr>
                <w:rFonts w:ascii="Times New Roman" w:hAnsi="Times New Roman" w:cs="Times New Roman"/>
                <w:b/>
                <w:bCs w:val="0"/>
                <w:color w:val="000000" w:themeColor="text1"/>
                <w:sz w:val="28"/>
                <w:szCs w:val="28"/>
                <w:lang w:val="en-US"/>
              </w:rPr>
            </w:pPr>
            <w:r w:rsidRPr="0064275A">
              <w:rPr>
                <w:rFonts w:ascii="Times New Roman" w:hAnsi="Times New Roman" w:cs="Times New Roman"/>
                <w:b/>
                <w:bCs w:val="0"/>
                <w:color w:val="000000" w:themeColor="text1"/>
                <w:sz w:val="28"/>
                <w:szCs w:val="28"/>
                <w:lang w:val="en-US"/>
              </w:rPr>
              <w:t>Sản phẩm cần đạt</w:t>
            </w:r>
          </w:p>
        </w:tc>
      </w:tr>
      <w:tr w:rsidR="00503455" w:rsidRPr="0064275A" w14:paraId="203735C1" w14:textId="77777777" w:rsidTr="0068135B">
        <w:tc>
          <w:tcPr>
            <w:tcW w:w="4814" w:type="dxa"/>
          </w:tcPr>
          <w:p w14:paraId="345304D5"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 1</w:t>
            </w:r>
          </w:p>
          <w:p w14:paraId="6FED2A9B" w14:textId="77777777" w:rsidR="00503455" w:rsidRPr="0064275A" w:rsidRDefault="00503455" w:rsidP="0068135B">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 1.</w:t>
            </w:r>
          </w:p>
          <w:p w14:paraId="7888643B"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237A293E"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208CE21A" w14:textId="77FF55F9" w:rsidR="00503455" w:rsidRPr="0064275A" w:rsidRDefault="00503455" w:rsidP="0068135B">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 thực hiện </w:t>
            </w:r>
            <w:r w:rsidRPr="0064275A">
              <w:rPr>
                <w:rFonts w:ascii="Times New Roman" w:hAnsi="Times New Roman" w:cs="Times New Roman"/>
                <w:color w:val="000000" w:themeColor="text1"/>
                <w:sz w:val="28"/>
                <w:szCs w:val="28"/>
                <w:lang w:val="en-US"/>
              </w:rPr>
              <w:t>tìm giá trị phân số của một số.</w:t>
            </w:r>
          </w:p>
          <w:p w14:paraId="57CACA39"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19BCD130" w14:textId="77777777" w:rsidR="00503455" w:rsidRPr="0064275A" w:rsidRDefault="00503455" w:rsidP="0068135B">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w:t>
            </w:r>
            <w:r w:rsidRPr="0064275A">
              <w:rPr>
                <w:rFonts w:ascii="Times New Roman" w:hAnsi="Times New Roman" w:cs="Times New Roman"/>
                <w:color w:val="000000" w:themeColor="text1"/>
                <w:sz w:val="28"/>
                <w:szCs w:val="28"/>
              </w:rPr>
              <w:lastRenderedPageBreak/>
              <w:t xml:space="preserve">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7BB1E82A"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73248944"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lang w:val="en-US"/>
              </w:rPr>
            </w:pPr>
            <w:r w:rsidRPr="0064275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3A648E4D"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lastRenderedPageBreak/>
              <w:t xml:space="preserve">Bài 1: </w:t>
            </w:r>
            <w:r w:rsidRPr="0064275A">
              <w:rPr>
                <w:rFonts w:ascii="Times New Roman" w:hAnsi="Times New Roman" w:cs="Times New Roman"/>
                <w:sz w:val="28"/>
                <w:szCs w:val="28"/>
                <w:lang w:val="en-US"/>
              </w:rPr>
              <w:t>Nối với kết quả phù hợp.</w:t>
            </w:r>
          </w:p>
          <w:tbl>
            <w:tblPr>
              <w:tblStyle w:val="TableGrid"/>
              <w:tblW w:w="0" w:type="dxa"/>
              <w:tblLook w:val="04A0" w:firstRow="1" w:lastRow="0" w:firstColumn="1" w:lastColumn="0" w:noHBand="0" w:noVBand="1"/>
            </w:tblPr>
            <w:tblGrid>
              <w:gridCol w:w="2629"/>
              <w:gridCol w:w="3564"/>
              <w:gridCol w:w="1567"/>
            </w:tblGrid>
            <w:tr w:rsidR="00503455" w:rsidRPr="0064275A" w14:paraId="73872E81"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3EB40068" w14:textId="6737C0B9"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004C1653" w:rsidRPr="004C1653">
                    <w:rPr>
                      <w:bCs w:val="0"/>
                      <w:position w:val="-24"/>
                    </w:rPr>
                    <w:object w:dxaOrig="240" w:dyaOrig="660" w14:anchorId="38EA2A23">
                      <v:shape id="_x0000_i1035" type="#_x0000_t75" style="width:11.9pt;height:33.2pt" o:ole="">
                        <v:imagedata r:id="rId28" o:title=""/>
                      </v:shape>
                      <o:OLEObject Type="Embed" ProgID="Equation.DSMT4" ShapeID="_x0000_i1035" DrawAspect="Content" ObjectID="_1738393994" r:id="rId29"/>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1A8066DB"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4AF6A790"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503455" w:rsidRPr="0064275A" w14:paraId="7C74B697" w14:textId="77777777" w:rsidTr="00503455">
              <w:trPr>
                <w:trHeight w:val="736"/>
              </w:trPr>
              <w:tc>
                <w:tcPr>
                  <w:tcW w:w="2629" w:type="dxa"/>
                  <w:tcBorders>
                    <w:top w:val="single" w:sz="4" w:space="0" w:color="auto"/>
                    <w:left w:val="single" w:sz="4" w:space="0" w:color="auto"/>
                    <w:bottom w:val="single" w:sz="4" w:space="0" w:color="auto"/>
                    <w:right w:val="single" w:sz="4" w:space="0" w:color="auto"/>
                  </w:tcBorders>
                  <w:hideMark/>
                </w:tcPr>
                <w:p w14:paraId="240FF9FC" w14:textId="14CCD0E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240" w:dyaOrig="660" w14:anchorId="4573F4D6">
                      <v:shape id="_x0000_i1036" type="#_x0000_t75" style="width:11.9pt;height:33.2pt" o:ole="">
                        <v:imagedata r:id="rId30" o:title=""/>
                      </v:shape>
                      <o:OLEObject Type="Embed" ProgID="Equation.DSMT4" ShapeID="_x0000_i1036" DrawAspect="Content" ObjectID="_1738393995" r:id="rId31"/>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13F5FA69"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5E945B05"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503455" w:rsidRPr="0064275A" w14:paraId="254A127D"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248DAEA7" w14:textId="458B7300"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240" w:dyaOrig="660" w14:anchorId="238C0ADD">
                      <v:shape id="_x0000_i1037" type="#_x0000_t75" style="width:11.9pt;height:33.2pt" o:ole="">
                        <v:imagedata r:id="rId32" o:title=""/>
                      </v:shape>
                      <o:OLEObject Type="Embed" ProgID="Equation.DSMT4" ShapeID="_x0000_i1037" DrawAspect="Content" ObjectID="_1738393996" r:id="rId33"/>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6A71F071"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0220C99"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503455" w:rsidRPr="0064275A" w14:paraId="4F9D8C7A"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25B41523" w14:textId="5C6B9D38"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240" w:dyaOrig="660" w14:anchorId="5A2D8C9A">
                      <v:shape id="_x0000_i1038" type="#_x0000_t75" style="width:11.9pt;height:33.2pt" o:ole="">
                        <v:imagedata r:id="rId34" o:title=""/>
                      </v:shape>
                      <o:OLEObject Type="Embed" ProgID="Equation.DSMT4" ShapeID="_x0000_i1038" DrawAspect="Content" ObjectID="_1738393997" r:id="rId35"/>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089B9D62"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54F17EE2"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7C0F1156" w14:textId="77777777"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6918FB16" w14:textId="77777777" w:rsidR="00503455" w:rsidRPr="0064275A" w:rsidRDefault="00503455" w:rsidP="0068135B">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64275A">
              <w:rPr>
                <w:rFonts w:ascii="Times New Roman" w:eastAsia="Times New Roman" w:hAnsi="Times New Roman" w:cs="Times New Roman"/>
                <w:b/>
                <w:color w:val="000000" w:themeColor="text1"/>
                <w:sz w:val="28"/>
                <w:szCs w:val="28"/>
                <w:lang w:val="nl-NL"/>
              </w:rPr>
              <w:t>Giải:</w:t>
            </w:r>
          </w:p>
          <w:p w14:paraId="7E657C17" w14:textId="77777777" w:rsidR="00503455" w:rsidRPr="0064275A" w:rsidRDefault="00503455" w:rsidP="0068135B">
            <w:pPr>
              <w:tabs>
                <w:tab w:val="left" w:pos="6945"/>
              </w:tabs>
              <w:spacing w:line="276" w:lineRule="auto"/>
              <w:rPr>
                <w:rFonts w:ascii="Times New Roman" w:eastAsia="Times New Roman" w:hAnsi="Times New Roman" w:cs="Times New Roman"/>
                <w:b/>
                <w:color w:val="000000" w:themeColor="text1"/>
                <w:sz w:val="28"/>
                <w:szCs w:val="28"/>
                <w:lang w:val="nl-NL"/>
              </w:rPr>
            </w:pPr>
          </w:p>
          <w:p w14:paraId="52174D09" w14:textId="6F19EC41" w:rsidR="00503455" w:rsidRPr="0064275A" w:rsidRDefault="00503455" w:rsidP="00503455">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 xml:space="preserve">a nối với 2),       b nối với 4),          </w:t>
            </w:r>
          </w:p>
          <w:p w14:paraId="16567D49" w14:textId="1BC94BB9" w:rsidR="00503455" w:rsidRPr="004A1344" w:rsidRDefault="00503455" w:rsidP="004A1344">
            <w:pPr>
              <w:spacing w:before="60" w:after="60" w:line="276" w:lineRule="auto"/>
              <w:jc w:val="both"/>
              <w:rPr>
                <w:rStyle w:val="Bodytext2"/>
                <w:rFonts w:ascii="Times New Roman" w:hAnsi="Times New Roman" w:cs="Times New Roman"/>
                <w:i/>
                <w:color w:val="000000" w:themeColor="text1"/>
                <w:sz w:val="28"/>
                <w:szCs w:val="28"/>
                <w:shd w:val="clear" w:color="auto" w:fill="auto"/>
              </w:rPr>
            </w:pPr>
            <w:r w:rsidRPr="0064275A">
              <w:rPr>
                <w:rFonts w:ascii="Times New Roman" w:hAnsi="Times New Roman" w:cs="Times New Roman"/>
                <w:i/>
                <w:color w:val="000000" w:themeColor="text1"/>
                <w:sz w:val="28"/>
                <w:szCs w:val="28"/>
              </w:rPr>
              <w:t>c nối với 3),         d nối với 1).</w:t>
            </w:r>
          </w:p>
          <w:p w14:paraId="0F1127F9"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lang w:val="en-US"/>
              </w:rPr>
            </w:pPr>
          </w:p>
        </w:tc>
      </w:tr>
      <w:tr w:rsidR="00503455" w:rsidRPr="0064275A" w14:paraId="58C2EF4E" w14:textId="77777777" w:rsidTr="0068135B">
        <w:tc>
          <w:tcPr>
            <w:tcW w:w="4814" w:type="dxa"/>
          </w:tcPr>
          <w:p w14:paraId="0115ECBB"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p w14:paraId="41277D94"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230960B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39D062D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0A6D80F8"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giải toán cá nhân</w:t>
            </w:r>
          </w:p>
          <w:p w14:paraId="25F964E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so sánh kết quả với bạn bên cạnh</w:t>
            </w:r>
          </w:p>
          <w:p w14:paraId="6BA12F0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219657CB"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4275A">
              <w:rPr>
                <w:rFonts w:ascii="Times New Roman" w:hAnsi="Times New Roman" w:cs="Times New Roman"/>
                <w:color w:val="000000" w:themeColor="text1"/>
                <w:sz w:val="28"/>
                <w:szCs w:val="28"/>
                <w:lang w:val="en-US"/>
              </w:rPr>
              <w:tab/>
            </w:r>
          </w:p>
          <w:p w14:paraId="1FB2D36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A64C2ED" w14:textId="48ABA76E"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HS hoạt </w:t>
            </w:r>
            <w:r w:rsidRPr="0064275A">
              <w:rPr>
                <w:rFonts w:ascii="Times New Roman" w:hAnsi="Times New Roman" w:cs="Times New Roman"/>
                <w:color w:val="000000" w:themeColor="text1"/>
                <w:sz w:val="28"/>
                <w:szCs w:val="28"/>
                <w:lang w:val="en-US"/>
              </w:rPr>
              <w:lastRenderedPageBreak/>
              <w:t>động cá nhân, đại diện 4 hs lên bảng trình bày, mỗi HS làm 1 ý</w:t>
            </w:r>
          </w:p>
          <w:p w14:paraId="7696D3E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134BAAD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8E5F23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77803CFE" w14:textId="77777777" w:rsidR="00503455" w:rsidRPr="00503455"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b/>
                <w:sz w:val="28"/>
                <w:szCs w:val="28"/>
              </w:rPr>
              <w:lastRenderedPageBreak/>
              <w:t>Bài 2:</w:t>
            </w:r>
            <w:r w:rsidRPr="00503455">
              <w:rPr>
                <w:rFonts w:ascii="Times New Roman" w:hAnsi="Times New Roman" w:cs="Times New Roman"/>
                <w:sz w:val="28"/>
                <w:szCs w:val="28"/>
              </w:rPr>
              <w:t xml:space="preserve"> </w:t>
            </w:r>
            <w:r w:rsidRPr="00503455">
              <w:rPr>
                <w:rFonts w:ascii="Times New Roman" w:hAnsi="Times New Roman" w:cs="Times New Roman"/>
                <w:sz w:val="28"/>
                <w:szCs w:val="28"/>
                <w:shd w:val="clear" w:color="auto" w:fill="FFFFFF"/>
                <w:lang w:eastAsia="vi-VN"/>
              </w:rPr>
              <w:t xml:space="preserve">Tìm </w:t>
            </w:r>
          </w:p>
          <w:p w14:paraId="07C7DF6D" w14:textId="4C1C5160" w:rsidR="00503455" w:rsidRPr="0064275A"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a) </w:t>
            </w:r>
            <w:r w:rsidR="004C1653" w:rsidRPr="004C1653">
              <w:rPr>
                <w:rFonts w:ascii="Times New Roman" w:hAnsi="Times New Roman"/>
                <w:bCs/>
                <w:color w:val="000000" w:themeColor="text1"/>
                <w:position w:val="-24"/>
                <w:sz w:val="26"/>
                <w:szCs w:val="26"/>
              </w:rPr>
              <w:object w:dxaOrig="220" w:dyaOrig="660" w14:anchorId="4E960132">
                <v:shape id="_x0000_i1039" type="#_x0000_t75" style="width:11.25pt;height:33.2pt" o:ole="">
                  <v:imagedata r:id="rId36" o:title=""/>
                </v:shape>
                <o:OLEObject Type="Embed" ProgID="Equation.DSMT4" ShapeID="_x0000_i1039" DrawAspect="Content" ObjectID="_1738393998" r:id="rId37"/>
              </w:object>
            </w:r>
            <w:r w:rsidRPr="00503455">
              <w:rPr>
                <w:rFonts w:ascii="Times New Roman" w:hAnsi="Times New Roman" w:cs="Times New Roman"/>
                <w:sz w:val="28"/>
                <w:szCs w:val="28"/>
                <w:shd w:val="clear" w:color="auto" w:fill="FFFFFF"/>
                <w:lang w:eastAsia="vi-VN"/>
              </w:rPr>
              <w:t xml:space="preserve"> của 81</w:t>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p>
          <w:p w14:paraId="0DB0E3D2" w14:textId="58237577" w:rsidR="00503455" w:rsidRPr="00503455"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b) </w:t>
            </w:r>
            <w:r w:rsidR="004C1653" w:rsidRPr="004C1653">
              <w:rPr>
                <w:rFonts w:ascii="Times New Roman" w:hAnsi="Times New Roman"/>
                <w:bCs/>
                <w:color w:val="000000" w:themeColor="text1"/>
                <w:position w:val="-24"/>
                <w:sz w:val="26"/>
                <w:szCs w:val="26"/>
              </w:rPr>
              <w:object w:dxaOrig="240" w:dyaOrig="660" w14:anchorId="24FDD487">
                <v:shape id="_x0000_i1040" type="#_x0000_t75" style="width:11.9pt;height:33.2pt" o:ole="">
                  <v:imagedata r:id="rId38" o:title=""/>
                </v:shape>
                <o:OLEObject Type="Embed" ProgID="Equation.DSMT4" ShapeID="_x0000_i1040" DrawAspect="Content" ObjectID="_1738393999" r:id="rId39"/>
              </w:object>
            </w:r>
            <w:r w:rsidRPr="00503455">
              <w:rPr>
                <w:rFonts w:ascii="Times New Roman" w:hAnsi="Times New Roman" w:cs="Times New Roman"/>
                <w:sz w:val="28"/>
                <w:szCs w:val="28"/>
                <w:shd w:val="clear" w:color="auto" w:fill="FFFFFF"/>
                <w:lang w:eastAsia="vi-VN"/>
              </w:rPr>
              <w:t xml:space="preserve"> của – 4 </w:t>
            </w:r>
          </w:p>
          <w:p w14:paraId="4F0797A5" w14:textId="0BD63131" w:rsidR="00503455" w:rsidRPr="0064275A"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c) </w:t>
            </w:r>
            <w:r w:rsidR="004C1653" w:rsidRPr="004C1653">
              <w:rPr>
                <w:rFonts w:ascii="Times New Roman" w:hAnsi="Times New Roman"/>
                <w:bCs/>
                <w:color w:val="000000" w:themeColor="text1"/>
                <w:position w:val="-24"/>
                <w:sz w:val="26"/>
                <w:szCs w:val="26"/>
              </w:rPr>
              <w:object w:dxaOrig="240" w:dyaOrig="660" w14:anchorId="33D8A984">
                <v:shape id="_x0000_i1041" type="#_x0000_t75" style="width:11.9pt;height:33.2pt" o:ole="">
                  <v:imagedata r:id="rId40" o:title=""/>
                </v:shape>
                <o:OLEObject Type="Embed" ProgID="Equation.DSMT4" ShapeID="_x0000_i1041" DrawAspect="Content" ObjectID="_1738394000" r:id="rId41"/>
              </w:object>
            </w:r>
            <w:r w:rsidRPr="00503455">
              <w:rPr>
                <w:rFonts w:ascii="Times New Roman" w:hAnsi="Times New Roman" w:cs="Times New Roman"/>
                <w:sz w:val="28"/>
                <w:szCs w:val="28"/>
                <w:shd w:val="clear" w:color="auto" w:fill="FFFFFF"/>
                <w:lang w:eastAsia="vi-VN"/>
              </w:rPr>
              <w:t xml:space="preserve"> của 1,6</w:t>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p>
          <w:p w14:paraId="5620B964" w14:textId="1C8BC1AC" w:rsidR="00503455" w:rsidRPr="00503455" w:rsidRDefault="00503455" w:rsidP="00503455">
            <w:pPr>
              <w:spacing w:line="276" w:lineRule="auto"/>
              <w:contextualSpacing/>
              <w:jc w:val="both"/>
              <w:rPr>
                <w:rFonts w:ascii="Times New Roman" w:hAnsi="Times New Roman" w:cs="Times New Roman"/>
                <w:sz w:val="28"/>
                <w:szCs w:val="28"/>
                <w:lang w:val="vi-VN"/>
              </w:rPr>
            </w:pPr>
            <w:r w:rsidRPr="00503455">
              <w:rPr>
                <w:rFonts w:ascii="Times New Roman" w:hAnsi="Times New Roman" w:cs="Times New Roman"/>
                <w:sz w:val="28"/>
                <w:szCs w:val="28"/>
                <w:shd w:val="clear" w:color="auto" w:fill="FFFFFF"/>
                <w:lang w:eastAsia="vi-VN"/>
              </w:rPr>
              <w:t xml:space="preserve">d) </w:t>
            </w:r>
            <w:r w:rsidR="004C1653" w:rsidRPr="004C1653">
              <w:rPr>
                <w:rFonts w:ascii="Times New Roman" w:hAnsi="Times New Roman"/>
                <w:bCs/>
                <w:color w:val="000000" w:themeColor="text1"/>
                <w:position w:val="-6"/>
                <w:sz w:val="26"/>
                <w:szCs w:val="26"/>
              </w:rPr>
              <w:object w:dxaOrig="499" w:dyaOrig="279" w14:anchorId="58BF5A48">
                <v:shape id="_x0000_i1042" type="#_x0000_t75" style="width:25.05pt;height:14.4pt" o:ole="">
                  <v:imagedata r:id="rId42" o:title=""/>
                </v:shape>
                <o:OLEObject Type="Embed" ProgID="Equation.DSMT4" ShapeID="_x0000_i1042" DrawAspect="Content" ObjectID="_1738394001" r:id="rId43"/>
              </w:object>
            </w:r>
            <w:r w:rsidRPr="00503455">
              <w:rPr>
                <w:rFonts w:ascii="Times New Roman" w:hAnsi="Times New Roman" w:cs="Times New Roman"/>
                <w:sz w:val="28"/>
                <w:szCs w:val="28"/>
                <w:shd w:val="clear" w:color="auto" w:fill="FFFFFF"/>
                <w:lang w:eastAsia="vi-VN"/>
              </w:rPr>
              <w:t xml:space="preserve"> của 5,6</w:t>
            </w:r>
          </w:p>
          <w:p w14:paraId="33A47A3F"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Style w:val="Bodytext2"/>
                <w:rFonts w:ascii="Times New Roman" w:hAnsi="Times New Roman" w:cs="Times New Roman"/>
                <w:b/>
                <w:bCs/>
                <w:color w:val="000000" w:themeColor="text1"/>
                <w:sz w:val="28"/>
                <w:szCs w:val="28"/>
                <w:shd w:val="clear" w:color="auto" w:fill="auto"/>
              </w:rPr>
              <w:t>G</w:t>
            </w:r>
            <w:r w:rsidRPr="0064275A">
              <w:rPr>
                <w:rStyle w:val="Bodytext2"/>
                <w:rFonts w:ascii="Times New Roman" w:hAnsi="Times New Roman" w:cs="Times New Roman"/>
                <w:b/>
                <w:bCs/>
                <w:color w:val="000000" w:themeColor="text1"/>
                <w:sz w:val="28"/>
                <w:szCs w:val="28"/>
              </w:rPr>
              <w:t>iải</w:t>
            </w:r>
          </w:p>
          <w:p w14:paraId="47F29947" w14:textId="077B128F"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Style w:val="Bodytext2"/>
                <w:rFonts w:ascii="Times New Roman" w:hAnsi="Times New Roman" w:cs="Times New Roman"/>
                <w:color w:val="000000" w:themeColor="text1"/>
                <w:sz w:val="28"/>
                <w:szCs w:val="28"/>
                <w:shd w:val="clear" w:color="auto" w:fill="auto"/>
              </w:rPr>
              <w:t xml:space="preserve">a) </w:t>
            </w:r>
            <w:r w:rsidR="004C1653" w:rsidRPr="004C1653">
              <w:rPr>
                <w:bCs/>
                <w:color w:val="000000" w:themeColor="text1"/>
                <w:position w:val="-24"/>
                <w:sz w:val="26"/>
                <w:szCs w:val="26"/>
              </w:rPr>
              <w:object w:dxaOrig="1100" w:dyaOrig="660" w14:anchorId="23EBDE41">
                <v:shape id="_x0000_i1043" type="#_x0000_t75" style="width:54.45pt;height:33.2pt" o:ole="">
                  <v:imagedata r:id="rId44" o:title=""/>
                </v:shape>
                <o:OLEObject Type="Embed" ProgID="Equation.DSMT4" ShapeID="_x0000_i1043" DrawAspect="Content" ObjectID="_1738394002" r:id="rId45"/>
              </w:object>
            </w:r>
          </w:p>
          <w:p w14:paraId="40EF2331" w14:textId="12F1499C"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bCs/>
                <w:color w:val="000000" w:themeColor="text1"/>
                <w:position w:val="-24"/>
                <w:sz w:val="26"/>
                <w:szCs w:val="26"/>
              </w:rPr>
              <w:object w:dxaOrig="1440" w:dyaOrig="660" w14:anchorId="4D5C495E">
                <v:shape id="_x0000_i1044" type="#_x0000_t75" style="width:1in;height:33.2pt" o:ole="">
                  <v:imagedata r:id="rId46" o:title=""/>
                </v:shape>
                <o:OLEObject Type="Embed" ProgID="Equation.DSMT4" ShapeID="_x0000_i1044" DrawAspect="Content" ObjectID="_1738394003" r:id="rId47"/>
              </w:object>
            </w:r>
          </w:p>
          <w:p w14:paraId="3125E5F2" w14:textId="4B59D270"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c) </w:t>
            </w:r>
            <w:r w:rsidR="004C1653" w:rsidRPr="004C1653">
              <w:rPr>
                <w:bCs/>
                <w:color w:val="000000" w:themeColor="text1"/>
                <w:position w:val="-24"/>
                <w:sz w:val="26"/>
                <w:szCs w:val="26"/>
              </w:rPr>
              <w:object w:dxaOrig="1280" w:dyaOrig="660" w14:anchorId="79E8DC49">
                <v:shape id="_x0000_i1045" type="#_x0000_t75" style="width:63.25pt;height:33.2pt" o:ole="">
                  <v:imagedata r:id="rId48" o:title=""/>
                </v:shape>
                <o:OLEObject Type="Embed" ProgID="Equation.DSMT4" ShapeID="_x0000_i1045" DrawAspect="Content" ObjectID="_1738394004" r:id="rId49"/>
              </w:object>
            </w:r>
          </w:p>
          <w:p w14:paraId="621B9F80" w14:textId="3592B8F0" w:rsidR="00503455" w:rsidRPr="0064275A" w:rsidRDefault="00503455" w:rsidP="004C1653">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Style w:val="Bodytext2"/>
                <w:rFonts w:ascii="Times New Roman" w:hAnsi="Times New Roman" w:cs="Times New Roman"/>
                <w:color w:val="000000" w:themeColor="text1"/>
                <w:sz w:val="28"/>
                <w:szCs w:val="28"/>
                <w:shd w:val="clear" w:color="auto" w:fill="auto"/>
              </w:rPr>
              <w:t>d</w:t>
            </w:r>
            <w:r w:rsidRPr="0064275A">
              <w:rPr>
                <w:rStyle w:val="Bodytext2"/>
                <w:rFonts w:ascii="Times New Roman" w:hAnsi="Times New Roman" w:cs="Times New Roman"/>
                <w:color w:val="000000" w:themeColor="text1"/>
                <w:sz w:val="28"/>
                <w:szCs w:val="28"/>
              </w:rPr>
              <w:t>)</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10"/>
                <w:sz w:val="26"/>
                <w:szCs w:val="26"/>
              </w:rPr>
              <w:object w:dxaOrig="1719" w:dyaOrig="320" w14:anchorId="717FC938">
                <v:shape id="_x0000_i1046" type="#_x0000_t75" style="width:85.75pt;height:15.65pt" o:ole="">
                  <v:imagedata r:id="rId50" o:title=""/>
                </v:shape>
                <o:OLEObject Type="Embed" ProgID="Equation.DSMT4" ShapeID="_x0000_i1046" DrawAspect="Content" ObjectID="_1738394005" r:id="rId51"/>
              </w:object>
            </w:r>
            <w:r w:rsidRPr="0064275A">
              <w:rPr>
                <w:rFonts w:ascii="Times New Roman" w:hAnsi="Times New Roman" w:cs="Times New Roman"/>
                <w:color w:val="000000" w:themeColor="text1"/>
                <w:sz w:val="28"/>
                <w:szCs w:val="28"/>
              </w:rPr>
              <w:t xml:space="preserve"> </w:t>
            </w:r>
          </w:p>
        </w:tc>
      </w:tr>
      <w:tr w:rsidR="00503455" w:rsidRPr="0064275A" w14:paraId="38823393" w14:textId="77777777" w:rsidTr="0068135B">
        <w:tc>
          <w:tcPr>
            <w:tcW w:w="4814" w:type="dxa"/>
          </w:tcPr>
          <w:p w14:paraId="49635C3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p w14:paraId="03D4FAB4"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1CA28DA1" w14:textId="75A13294"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004A1344">
              <w:rPr>
                <w:rFonts w:ascii="Times New Roman" w:hAnsi="Times New Roman" w:cs="Times New Roman"/>
                <w:b/>
                <w:bCs w:val="0"/>
                <w:color w:val="000000" w:themeColor="text1"/>
                <w:sz w:val="28"/>
                <w:szCs w:val="28"/>
                <w:lang w:val="en-US"/>
              </w:rPr>
              <w:t>B</w:t>
            </w:r>
            <w:r w:rsidRPr="0064275A">
              <w:rPr>
                <w:rFonts w:ascii="Times New Roman" w:hAnsi="Times New Roman" w:cs="Times New Roman"/>
                <w:b/>
                <w:bCs w:val="0"/>
                <w:color w:val="000000" w:themeColor="text1"/>
                <w:sz w:val="28"/>
                <w:szCs w:val="28"/>
                <w:lang w:val="en-US"/>
              </w:rPr>
              <w:t>ài 3</w:t>
            </w:r>
            <w:r w:rsidRPr="0064275A">
              <w:rPr>
                <w:rFonts w:ascii="Times New Roman" w:hAnsi="Times New Roman" w:cs="Times New Roman"/>
                <w:color w:val="000000" w:themeColor="text1"/>
                <w:sz w:val="28"/>
                <w:szCs w:val="28"/>
              </w:rPr>
              <w:t>.</w:t>
            </w:r>
          </w:p>
          <w:p w14:paraId="232022D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22E58BA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giải toán cá nhân</w:t>
            </w:r>
          </w:p>
          <w:p w14:paraId="5B2ADDE1"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so sánh kết quả với bạn bên cạnh</w:t>
            </w:r>
          </w:p>
          <w:p w14:paraId="168EEFA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048BED1A"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4275A">
              <w:rPr>
                <w:rFonts w:ascii="Times New Roman" w:hAnsi="Times New Roman" w:cs="Times New Roman"/>
                <w:color w:val="000000" w:themeColor="text1"/>
                <w:sz w:val="28"/>
                <w:szCs w:val="28"/>
                <w:lang w:val="en-US"/>
              </w:rPr>
              <w:tab/>
            </w:r>
          </w:p>
          <w:p w14:paraId="0713AA5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 xml:space="preserve">Báo </w:t>
            </w:r>
            <w:r w:rsidRPr="0064275A">
              <w:rPr>
                <w:rFonts w:ascii="Times New Roman" w:hAnsi="Times New Roman" w:cs="Times New Roman"/>
                <w:b/>
                <w:color w:val="000000" w:themeColor="text1"/>
                <w:sz w:val="28"/>
                <w:szCs w:val="28"/>
                <w:lang w:val="en-US"/>
              </w:rPr>
              <w:lastRenderedPageBreak/>
              <w:t>cáo kết quả</w:t>
            </w:r>
          </w:p>
          <w:p w14:paraId="187B2979" w14:textId="683DCE8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HS hoạt động cá nhân, đại diện 4 hs lên bảng trình bày, mỗi HS làm 1 ý</w:t>
            </w:r>
          </w:p>
          <w:p w14:paraId="47F2B43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44F870B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0A098C1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Chuyển ý: Hai bài tập trên giúp các em củng cố kiến thức về quy tắc nhân, chia phân số. Chúng ta sẽ cùng làm những bài tính toán ở mức độ khó hơn.</w:t>
            </w:r>
          </w:p>
        </w:tc>
        <w:tc>
          <w:tcPr>
            <w:tcW w:w="4815" w:type="dxa"/>
          </w:tcPr>
          <w:p w14:paraId="246363FC"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lastRenderedPageBreak/>
              <w:t xml:space="preserve">Bài 3. </w:t>
            </w:r>
            <w:r w:rsidRPr="0064275A">
              <w:rPr>
                <w:rFonts w:ascii="Times New Roman" w:hAnsi="Times New Roman" w:cs="Times New Roman"/>
                <w:sz w:val="28"/>
                <w:szCs w:val="28"/>
                <w:lang w:val="en-US"/>
              </w:rPr>
              <w:t xml:space="preserve">Tìm </w:t>
            </w:r>
          </w:p>
          <w:p w14:paraId="5344C9CB" w14:textId="58D2663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004C1653" w:rsidRPr="004C1653">
              <w:rPr>
                <w:bCs w:val="0"/>
                <w:position w:val="-24"/>
              </w:rPr>
              <w:object w:dxaOrig="360" w:dyaOrig="660" w14:anchorId="1CC22D4C">
                <v:shape id="_x0000_i1047" type="#_x0000_t75" style="width:18.15pt;height:33.2pt" o:ole="">
                  <v:imagedata r:id="rId52" o:title=""/>
                </v:shape>
                <o:OLEObject Type="Embed" ProgID="Equation.DSMT4" ShapeID="_x0000_i1047" DrawAspect="Content" ObjectID="_1738394006" r:id="rId53"/>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p>
          <w:p w14:paraId="13FF92E4" w14:textId="4247E2B3"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360" w:dyaOrig="660" w14:anchorId="3CFC9CE6">
                <v:shape id="_x0000_i1048" type="#_x0000_t75" style="width:18.15pt;height:33.2pt" o:ole="">
                  <v:imagedata r:id="rId54" o:title=""/>
                </v:shape>
                <o:OLEObject Type="Embed" ProgID="Equation.DSMT4" ShapeID="_x0000_i1048" DrawAspect="Content" ObjectID="_1738394007" r:id="rId55"/>
              </w:object>
            </w:r>
            <w:r w:rsidRPr="0064275A">
              <w:rPr>
                <w:rFonts w:ascii="Times New Roman" w:hAnsi="Times New Roman" w:cs="Times New Roman"/>
                <w:sz w:val="28"/>
                <w:szCs w:val="28"/>
                <w:lang w:val="en-US"/>
              </w:rPr>
              <w:t xml:space="preserve"> của – 4,5</w:t>
            </w:r>
          </w:p>
          <w:p w14:paraId="5323AABB" w14:textId="272E464E"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6"/>
              </w:rPr>
              <w:object w:dxaOrig="499" w:dyaOrig="279" w14:anchorId="154DBE2C">
                <v:shape id="_x0000_i1049" type="#_x0000_t75" style="width:25.05pt;height:14.4pt" o:ole="">
                  <v:imagedata r:id="rId56" o:title=""/>
                </v:shape>
                <o:OLEObject Type="Embed" ProgID="Equation.DSMT4" ShapeID="_x0000_i1049" DrawAspect="Content" ObjectID="_1738394008" r:id="rId57"/>
              </w:object>
            </w:r>
            <w:r w:rsidRPr="0064275A">
              <w:rPr>
                <w:rFonts w:ascii="Times New Roman" w:hAnsi="Times New Roman" w:cs="Times New Roman"/>
                <w:sz w:val="28"/>
                <w:szCs w:val="28"/>
                <w:lang w:val="en-US"/>
              </w:rPr>
              <w:t xml:space="preserve"> của </w:t>
            </w:r>
            <w:r w:rsidR="004C1653" w:rsidRPr="004C1653">
              <w:rPr>
                <w:bCs w:val="0"/>
                <w:position w:val="-24"/>
              </w:rPr>
              <w:object w:dxaOrig="380" w:dyaOrig="660" w14:anchorId="3645B629">
                <v:shape id="_x0000_i1050" type="#_x0000_t75" style="width:18.8pt;height:33.2pt" o:ole="">
                  <v:imagedata r:id="rId58" o:title=""/>
                </v:shape>
                <o:OLEObject Type="Embed" ProgID="Equation.DSMT4" ShapeID="_x0000_i1050" DrawAspect="Content" ObjectID="_1738394009" r:id="rId59"/>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p>
          <w:p w14:paraId="4EB2EE39" w14:textId="3F73E8BC"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360" w:dyaOrig="660" w14:anchorId="68675C4E">
                <v:shape id="_x0000_i1051" type="#_x0000_t75" style="width:18.15pt;height:33.2pt" o:ole="">
                  <v:imagedata r:id="rId60" o:title=""/>
                </v:shape>
                <o:OLEObject Type="Embed" ProgID="Equation.DSMT4" ShapeID="_x0000_i1051" DrawAspect="Content" ObjectID="_1738394010" r:id="rId61"/>
              </w:object>
            </w:r>
            <w:r w:rsidRPr="0064275A">
              <w:rPr>
                <w:rFonts w:ascii="Times New Roman" w:hAnsi="Times New Roman" w:cs="Times New Roman"/>
                <w:sz w:val="28"/>
                <w:szCs w:val="28"/>
                <w:lang w:val="en-US"/>
              </w:rPr>
              <w:t xml:space="preserve"> của </w:t>
            </w:r>
            <w:r w:rsidR="004C1653" w:rsidRPr="004C1653">
              <w:rPr>
                <w:bCs w:val="0"/>
                <w:position w:val="-24"/>
              </w:rPr>
              <w:object w:dxaOrig="480" w:dyaOrig="660" w14:anchorId="26FB3960">
                <v:shape id="_x0000_i1052" type="#_x0000_t75" style="width:23.8pt;height:33.2pt" o:ole="">
                  <v:imagedata r:id="rId62" o:title=""/>
                </v:shape>
                <o:OLEObject Type="Embed" ProgID="Equation.DSMT4" ShapeID="_x0000_i1052" DrawAspect="Content" ObjectID="_1738394011" r:id="rId63"/>
              </w:object>
            </w:r>
          </w:p>
          <w:p w14:paraId="50CCA8E5" w14:textId="77777777" w:rsidR="00503455" w:rsidRPr="0064275A" w:rsidRDefault="00503455" w:rsidP="0068135B">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4275A">
              <w:rPr>
                <w:rFonts w:ascii="Times New Roman" w:hAnsi="Times New Roman" w:cs="Times New Roman"/>
                <w:b/>
                <w:bCs/>
                <w:color w:val="000000" w:themeColor="text1"/>
                <w:position w:val="-24"/>
                <w:sz w:val="28"/>
                <w:szCs w:val="28"/>
                <w:shd w:val="clear" w:color="auto" w:fill="FFFFFF"/>
              </w:rPr>
              <w:t>Giải</w:t>
            </w:r>
          </w:p>
          <w:p w14:paraId="56782B03" w14:textId="7FA2F16D"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 xml:space="preserve">a) </w:t>
            </w:r>
            <w:r w:rsidR="004C1653" w:rsidRPr="004C1653">
              <w:rPr>
                <w:bCs/>
                <w:color w:val="000000" w:themeColor="text1"/>
                <w:position w:val="-24"/>
                <w:sz w:val="26"/>
                <w:szCs w:val="26"/>
              </w:rPr>
              <w:object w:dxaOrig="1480" w:dyaOrig="660" w14:anchorId="0F55EF5C">
                <v:shape id="_x0000_i1053" type="#_x0000_t75" style="width:73.9pt;height:33.2pt" o:ole="">
                  <v:imagedata r:id="rId64" o:title=""/>
                </v:shape>
                <o:OLEObject Type="Embed" ProgID="Equation.DSMT4" ShapeID="_x0000_i1053" DrawAspect="Content" ObjectID="_1738394012" r:id="rId65"/>
              </w:object>
            </w:r>
          </w:p>
          <w:p w14:paraId="5B16F96A" w14:textId="5CE69C26"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b)</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920" w:dyaOrig="660" w14:anchorId="2FD1523F">
                <v:shape id="_x0000_i1054" type="#_x0000_t75" style="width:95.8pt;height:33.2pt" o:ole="">
                  <v:imagedata r:id="rId66" o:title=""/>
                </v:shape>
                <o:OLEObject Type="Embed" ProgID="Equation.DSMT4" ShapeID="_x0000_i1054" DrawAspect="Content" ObjectID="_1738394013" r:id="rId67"/>
              </w:object>
            </w:r>
          </w:p>
          <w:p w14:paraId="1B6B43DB" w14:textId="4FC4E614"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c)</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500" w:dyaOrig="660" w14:anchorId="6B14B459">
                <v:shape id="_x0000_i1055" type="#_x0000_t75" style="width:75.15pt;height:33.2pt" o:ole="">
                  <v:imagedata r:id="rId68" o:title=""/>
                </v:shape>
                <o:OLEObject Type="Embed" ProgID="Equation.DSMT4" ShapeID="_x0000_i1055" DrawAspect="Content" ObjectID="_1738394014" r:id="rId69"/>
              </w:object>
            </w:r>
          </w:p>
          <w:p w14:paraId="7D16F50F" w14:textId="2D83768D"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d)</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620" w:dyaOrig="660" w14:anchorId="356B75A7">
                <v:shape id="_x0000_i1056" type="#_x0000_t75" style="width:80.75pt;height:33.2pt" o:ole="">
                  <v:imagedata r:id="rId70" o:title=""/>
                </v:shape>
                <o:OLEObject Type="Embed" ProgID="Equation.DSMT4" ShapeID="_x0000_i1056" DrawAspect="Content" ObjectID="_1738394015" r:id="rId71"/>
              </w:object>
            </w:r>
          </w:p>
          <w:p w14:paraId="24CF1C6C" w14:textId="1D431F02"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rPr>
              <w:t xml:space="preserve"> </w:t>
            </w:r>
          </w:p>
        </w:tc>
      </w:tr>
      <w:tr w:rsidR="00503455" w:rsidRPr="0064275A" w14:paraId="0894DF25" w14:textId="77777777" w:rsidTr="0068135B">
        <w:tc>
          <w:tcPr>
            <w:tcW w:w="4814" w:type="dxa"/>
          </w:tcPr>
          <w:p w14:paraId="76016E28"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w:t>
            </w:r>
          </w:p>
          <w:p w14:paraId="2FEBF9F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0AE1D8FF"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54E54B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cặp đôi</w:t>
            </w:r>
          </w:p>
          <w:p w14:paraId="79143B5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xml:space="preserve">- Nêu lưu ý sau khi giải </w:t>
            </w:r>
            <w:r w:rsidRPr="0064275A">
              <w:rPr>
                <w:rFonts w:ascii="Times New Roman" w:hAnsi="Times New Roman" w:cs="Times New Roman"/>
                <w:bCs/>
                <w:color w:val="000000" w:themeColor="text1"/>
                <w:sz w:val="28"/>
                <w:szCs w:val="28"/>
              </w:rPr>
              <w:lastRenderedPageBreak/>
              <w:t>toán</w:t>
            </w:r>
          </w:p>
          <w:p w14:paraId="1835F43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8E6BA0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cặp đôi giải toán</w:t>
            </w:r>
            <w:r w:rsidRPr="0064275A">
              <w:rPr>
                <w:rFonts w:ascii="Times New Roman" w:hAnsi="Times New Roman" w:cs="Times New Roman"/>
                <w:color w:val="000000" w:themeColor="text1"/>
                <w:sz w:val="28"/>
                <w:szCs w:val="28"/>
                <w:lang w:val="en-US"/>
              </w:rPr>
              <w:tab/>
            </w:r>
          </w:p>
          <w:p w14:paraId="767B3C1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70BC2161" w14:textId="06711B3D"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đại diện cặp đôi lên bảng trình bày kết quả</w:t>
            </w:r>
          </w:p>
          <w:p w14:paraId="0E73D23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C55128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6B3960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D9BCC58" w14:textId="77777777" w:rsidR="00503455" w:rsidRPr="00503455" w:rsidRDefault="00503455" w:rsidP="00503455">
            <w:pPr>
              <w:spacing w:line="276" w:lineRule="auto"/>
              <w:contextualSpacing/>
              <w:jc w:val="both"/>
              <w:rPr>
                <w:rFonts w:ascii="Times New Roman" w:hAnsi="Times New Roman" w:cs="Times New Roman"/>
                <w:b/>
                <w:sz w:val="28"/>
                <w:szCs w:val="28"/>
              </w:rPr>
            </w:pPr>
            <w:r w:rsidRPr="00503455">
              <w:rPr>
                <w:rFonts w:ascii="Times New Roman" w:hAnsi="Times New Roman" w:cs="Times New Roman"/>
                <w:b/>
                <w:sz w:val="28"/>
                <w:szCs w:val="28"/>
              </w:rPr>
              <w:lastRenderedPageBreak/>
              <w:t xml:space="preserve">Bài 4: </w:t>
            </w:r>
            <w:r w:rsidRPr="00503455">
              <w:rPr>
                <w:rFonts w:ascii="Times New Roman" w:hAnsi="Times New Roman" w:cs="Times New Roman"/>
                <w:sz w:val="28"/>
                <w:szCs w:val="28"/>
              </w:rPr>
              <w:t>Tìm</w:t>
            </w:r>
          </w:p>
          <w:p w14:paraId="5B1D1825" w14:textId="5FCCEFC6"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a) </w:t>
            </w:r>
            <w:r w:rsidR="004C1653" w:rsidRPr="004C1653">
              <w:rPr>
                <w:rFonts w:ascii="Times New Roman" w:hAnsi="Times New Roman"/>
                <w:bCs/>
                <w:color w:val="000000" w:themeColor="text1"/>
                <w:position w:val="-24"/>
                <w:sz w:val="26"/>
                <w:szCs w:val="26"/>
              </w:rPr>
              <w:object w:dxaOrig="240" w:dyaOrig="660" w14:anchorId="028D9601">
                <v:shape id="_x0000_i1057" type="#_x0000_t75" style="width:11.9pt;height:33.2pt" o:ole="">
                  <v:imagedata r:id="rId72" o:title=""/>
                </v:shape>
                <o:OLEObject Type="Embed" ProgID="Equation.DSMT4" ShapeID="_x0000_i1057" DrawAspect="Content" ObjectID="_1738394016" r:id="rId73"/>
              </w:object>
            </w:r>
            <w:r w:rsidRPr="00503455">
              <w:rPr>
                <w:rFonts w:ascii="Times New Roman" w:eastAsia="Calibri" w:hAnsi="Times New Roman" w:cs="Times New Roman"/>
                <w:sz w:val="28"/>
                <w:szCs w:val="28"/>
              </w:rPr>
              <w:t xml:space="preserve"> của</w:t>
            </w:r>
            <w:r w:rsidR="0042704B">
              <w:rPr>
                <w:rFonts w:ascii="Times New Roman" w:eastAsia="Calibri" w:hAnsi="Times New Roman" w:cs="Times New Roman"/>
                <w:sz w:val="28"/>
                <w:szCs w:val="28"/>
              </w:rPr>
              <w:t xml:space="preserve"> </w:t>
            </w:r>
            <w:r w:rsidR="004C1653" w:rsidRPr="004C1653">
              <w:rPr>
                <w:rFonts w:ascii="Times New Roman" w:hAnsi="Times New Roman"/>
                <w:bCs/>
                <w:color w:val="000000" w:themeColor="text1"/>
                <w:position w:val="-6"/>
                <w:sz w:val="26"/>
                <w:szCs w:val="26"/>
              </w:rPr>
              <w:object w:dxaOrig="620" w:dyaOrig="279" w14:anchorId="26C7C985">
                <v:shape id="_x0000_i1058" type="#_x0000_t75" style="width:31.3pt;height:14.4pt" o:ole="">
                  <v:imagedata r:id="rId74" o:title=""/>
                </v:shape>
                <o:OLEObject Type="Embed" ProgID="Equation.DSMT4" ShapeID="_x0000_i1058" DrawAspect="Content" ObjectID="_1738394017" r:id="rId75"/>
              </w:objec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4CFB1F37" w14:textId="006A0D38"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b) </w:t>
            </w:r>
            <w:r w:rsidR="004C1653" w:rsidRPr="004C1653">
              <w:rPr>
                <w:rFonts w:ascii="Times New Roman" w:hAnsi="Times New Roman"/>
                <w:bCs/>
                <w:color w:val="000000" w:themeColor="text1"/>
                <w:position w:val="-24"/>
                <w:sz w:val="26"/>
                <w:szCs w:val="26"/>
              </w:rPr>
              <w:object w:dxaOrig="220" w:dyaOrig="660" w14:anchorId="20E62713">
                <v:shape id="_x0000_i1059" type="#_x0000_t75" style="width:11.25pt;height:33.2pt" o:ole="">
                  <v:imagedata r:id="rId76" o:title=""/>
                </v:shape>
                <o:OLEObject Type="Embed" ProgID="Equation.DSMT4" ShapeID="_x0000_i1059" DrawAspect="Content" ObjectID="_1738394018" r:id="rId77"/>
              </w:object>
            </w:r>
            <w:r w:rsidRPr="00503455">
              <w:rPr>
                <w:rFonts w:ascii="Times New Roman" w:eastAsia="Calibri" w:hAnsi="Times New Roman" w:cs="Times New Roman"/>
                <w:sz w:val="28"/>
                <w:szCs w:val="28"/>
              </w:rPr>
              <w:t xml:space="preserve"> của </w:t>
            </w:r>
            <w:r w:rsidR="004C1653" w:rsidRPr="00025957">
              <w:rPr>
                <w:rFonts w:ascii="Times New Roman" w:hAnsi="Times New Roman"/>
                <w:bCs/>
                <w:color w:val="000000" w:themeColor="text1"/>
                <w:position w:val="-4"/>
                <w:sz w:val="26"/>
                <w:szCs w:val="26"/>
              </w:rPr>
              <w:object w:dxaOrig="520" w:dyaOrig="260" w14:anchorId="5AFF4ABA">
                <v:shape id="_x0000_i1060" type="#_x0000_t75" style="width:26.3pt;height:13.15pt" o:ole="">
                  <v:imagedata r:id="rId78" o:title=""/>
                </v:shape>
                <o:OLEObject Type="Embed" ProgID="Equation.DSMT4" ShapeID="_x0000_i1060" DrawAspect="Content" ObjectID="_1738394019" r:id="rId79"/>
              </w:object>
            </w:r>
          </w:p>
          <w:p w14:paraId="5930FCD9" w14:textId="46874D18"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c) 20% của </w:t>
            </w:r>
            <w:r w:rsidR="004C1653" w:rsidRPr="004C1653">
              <w:rPr>
                <w:rFonts w:ascii="Times New Roman" w:hAnsi="Times New Roman"/>
                <w:bCs/>
                <w:color w:val="000000" w:themeColor="text1"/>
                <w:position w:val="-24"/>
                <w:sz w:val="26"/>
                <w:szCs w:val="26"/>
              </w:rPr>
              <w:object w:dxaOrig="240" w:dyaOrig="660" w14:anchorId="4F94BEB0">
                <v:shape id="_x0000_i1061" type="#_x0000_t75" style="width:11.9pt;height:33.2pt" o:ole="">
                  <v:imagedata r:id="rId80" o:title=""/>
                </v:shape>
                <o:OLEObject Type="Embed" ProgID="Equation.DSMT4" ShapeID="_x0000_i1061" DrawAspect="Content" ObjectID="_1738394020" r:id="rId81"/>
              </w:object>
            </w:r>
            <w:r w:rsidR="004C1653" w:rsidRPr="004C1653">
              <w:rPr>
                <w:rFonts w:ascii="Times New Roman" w:hAnsi="Times New Roman"/>
                <w:bCs/>
                <w:color w:val="000000" w:themeColor="text1"/>
                <w:position w:val="-10"/>
                <w:sz w:val="26"/>
                <w:szCs w:val="26"/>
              </w:rPr>
              <w:object w:dxaOrig="300" w:dyaOrig="320" w14:anchorId="6695FA9F">
                <v:shape id="_x0000_i1062" type="#_x0000_t75" style="width:15.05pt;height:15.65pt" o:ole="">
                  <v:imagedata r:id="rId82" o:title=""/>
                </v:shape>
                <o:OLEObject Type="Embed" ProgID="Equation.DSMT4" ShapeID="_x0000_i1062" DrawAspect="Content" ObjectID="_1738394021" r:id="rId83"/>
              </w:objec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58E96A41" w14:textId="58D502AB"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360" w:dyaOrig="660" w14:anchorId="4946C534">
                <v:shape id="_x0000_i1063" type="#_x0000_t75" style="width:18.15pt;height:33.2pt" o:ole="">
                  <v:imagedata r:id="rId84" o:title=""/>
                </v:shape>
                <o:OLEObject Type="Embed" ProgID="Equation.DSMT4" ShapeID="_x0000_i1063" DrawAspect="Content" ObjectID="_1738394022" r:id="rId85"/>
              </w:object>
            </w:r>
            <w:r w:rsidRPr="00503455">
              <w:rPr>
                <w:rFonts w:ascii="Times New Roman" w:eastAsia="Calibri" w:hAnsi="Times New Roman" w:cs="Times New Roman"/>
                <w:sz w:val="28"/>
                <w:szCs w:val="28"/>
              </w:rPr>
              <w:t xml:space="preserve"> của </w:t>
            </w:r>
            <w:r w:rsidR="004C1653" w:rsidRPr="004C1653">
              <w:rPr>
                <w:rFonts w:ascii="Times New Roman" w:hAnsi="Times New Roman"/>
                <w:bCs/>
                <w:color w:val="000000" w:themeColor="text1"/>
                <w:position w:val="-24"/>
                <w:sz w:val="26"/>
                <w:szCs w:val="26"/>
              </w:rPr>
              <w:object w:dxaOrig="680" w:dyaOrig="660" w14:anchorId="3BAC0F8A">
                <v:shape id="_x0000_i1064" type="#_x0000_t75" style="width:33.8pt;height:33.2pt" o:ole="">
                  <v:imagedata r:id="rId86" o:title=""/>
                </v:shape>
                <o:OLEObject Type="Embed" ProgID="Equation.DSMT4" ShapeID="_x0000_i1064" DrawAspect="Content" ObjectID="_1738394023" r:id="rId87"/>
              </w:object>
            </w:r>
          </w:p>
          <w:p w14:paraId="4AC721F6" w14:textId="77777777" w:rsidR="00503455" w:rsidRPr="0064275A" w:rsidRDefault="00503455" w:rsidP="0068135B">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Giải:</w:t>
            </w:r>
          </w:p>
          <w:p w14:paraId="395700A5" w14:textId="2396D34B" w:rsidR="00503455" w:rsidRPr="0064275A" w:rsidRDefault="00503455" w:rsidP="00503455">
            <w:pPr>
              <w:widowControl w:val="0"/>
              <w:tabs>
                <w:tab w:val="left" w:pos="142"/>
              </w:tabs>
              <w:spacing w:line="276" w:lineRule="auto"/>
              <w:ind w:right="122"/>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lastRenderedPageBreak/>
              <w:t xml:space="preserve">a) </w:t>
            </w:r>
            <w:r w:rsidR="004C1653" w:rsidRPr="004C1653">
              <w:rPr>
                <w:rFonts w:ascii="Times New Roman" w:hAnsi="Times New Roman"/>
                <w:bCs/>
                <w:color w:val="000000" w:themeColor="text1"/>
                <w:position w:val="-24"/>
                <w:sz w:val="26"/>
                <w:szCs w:val="26"/>
              </w:rPr>
              <w:object w:dxaOrig="1300" w:dyaOrig="660" w14:anchorId="703CD1F4">
                <v:shape id="_x0000_i1065" type="#_x0000_t75" style="width:65.75pt;height:33.2pt" o:ole="">
                  <v:imagedata r:id="rId88" o:title=""/>
                </v:shape>
                <o:OLEObject Type="Embed" ProgID="Equation.DSMT4" ShapeID="_x0000_i1065" DrawAspect="Content" ObjectID="_1738394024" r:id="rId89"/>
              </w:object>
            </w:r>
          </w:p>
          <w:p w14:paraId="4D0BE4A7" w14:textId="3C0ACC0D" w:rsidR="00503455" w:rsidRPr="0064275A" w:rsidRDefault="00503455" w:rsidP="0068135B">
            <w:pPr>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rFonts w:ascii="Times New Roman" w:hAnsi="Times New Roman"/>
                <w:bCs/>
                <w:color w:val="000000" w:themeColor="text1"/>
                <w:position w:val="-24"/>
                <w:sz w:val="26"/>
                <w:szCs w:val="26"/>
              </w:rPr>
              <w:object w:dxaOrig="1260" w:dyaOrig="660" w14:anchorId="68407FB5">
                <v:shape id="_x0000_i1066" type="#_x0000_t75" style="width:63.25pt;height:33.2pt" o:ole="">
                  <v:imagedata r:id="rId90" o:title=""/>
                </v:shape>
                <o:OLEObject Type="Embed" ProgID="Equation.DSMT4" ShapeID="_x0000_i1066" DrawAspect="Content" ObjectID="_1738394025" r:id="rId91"/>
              </w:object>
            </w:r>
            <w:r w:rsidR="004C1653" w:rsidRPr="00025957">
              <w:rPr>
                <w:rFonts w:ascii="Times New Roman" w:hAnsi="Times New Roman"/>
                <w:bCs/>
                <w:color w:val="000000" w:themeColor="text1"/>
                <w:position w:val="-4"/>
                <w:sz w:val="26"/>
                <w:szCs w:val="26"/>
              </w:rPr>
              <w:object w:dxaOrig="279" w:dyaOrig="200" w14:anchorId="6FDC4905">
                <v:shape id="_x0000_i1067" type="#_x0000_t75" style="width:14.4pt;height:10pt" o:ole="">
                  <v:imagedata r:id="rId92" o:title=""/>
                </v:shape>
                <o:OLEObject Type="Embed" ProgID="Equation.DSMT4" ShapeID="_x0000_i1067" DrawAspect="Content" ObjectID="_1738394026" r:id="rId93"/>
              </w:object>
            </w:r>
          </w:p>
          <w:p w14:paraId="5C4FC630" w14:textId="07E78383" w:rsidR="00503455" w:rsidRPr="0064275A" w:rsidRDefault="00503455" w:rsidP="0068135B">
            <w:pPr>
              <w:rPr>
                <w:rFonts w:ascii="Times New Roman" w:eastAsia="Calibri" w:hAnsi="Times New Roman" w:cs="Times New Roman"/>
                <w:sz w:val="28"/>
                <w:szCs w:val="28"/>
              </w:rPr>
            </w:pPr>
            <w:r w:rsidRPr="0064275A">
              <w:rPr>
                <w:rFonts w:ascii="Times New Roman" w:hAnsi="Times New Roman" w:cs="Times New Roman"/>
                <w:bCs/>
                <w:color w:val="000000" w:themeColor="text1"/>
                <w:sz w:val="28"/>
                <w:szCs w:val="28"/>
              </w:rPr>
              <w:t xml:space="preserve">c) </w:t>
            </w:r>
            <w:r w:rsidR="004C1653" w:rsidRPr="004C1653">
              <w:rPr>
                <w:rFonts w:ascii="Times New Roman" w:hAnsi="Times New Roman"/>
                <w:bCs/>
                <w:color w:val="000000" w:themeColor="text1"/>
                <w:position w:val="-24"/>
                <w:sz w:val="26"/>
                <w:szCs w:val="26"/>
              </w:rPr>
              <w:object w:dxaOrig="1340" w:dyaOrig="660" w14:anchorId="7A61421B">
                <v:shape id="_x0000_i1068" type="#_x0000_t75" style="width:66.35pt;height:33.2pt" o:ole="">
                  <v:imagedata r:id="rId94" o:title=""/>
                </v:shape>
                <o:OLEObject Type="Embed" ProgID="Equation.DSMT4" ShapeID="_x0000_i1068" DrawAspect="Content" ObjectID="_1738394027" r:id="rId95"/>
              </w:object>
            </w:r>
            <w:r w:rsidR="004C1653" w:rsidRPr="004C1653">
              <w:rPr>
                <w:rFonts w:ascii="Times New Roman" w:hAnsi="Times New Roman"/>
                <w:bCs/>
                <w:color w:val="000000" w:themeColor="text1"/>
                <w:position w:val="-10"/>
                <w:sz w:val="26"/>
                <w:szCs w:val="26"/>
              </w:rPr>
              <w:object w:dxaOrig="300" w:dyaOrig="320" w14:anchorId="508A63F1">
                <v:shape id="_x0000_i1069" type="#_x0000_t75" style="width:15.05pt;height:15.65pt" o:ole="">
                  <v:imagedata r:id="rId96" o:title=""/>
                </v:shape>
                <o:OLEObject Type="Embed" ProgID="Equation.DSMT4" ShapeID="_x0000_i1069" DrawAspect="Content" ObjectID="_1738394028" r:id="rId97"/>
              </w:object>
            </w:r>
          </w:p>
          <w:p w14:paraId="7483E132" w14:textId="65E94F29" w:rsidR="00503455" w:rsidRPr="0064275A" w:rsidRDefault="00503455" w:rsidP="0068135B">
            <w:pPr>
              <w:rPr>
                <w:rFonts w:ascii="Times New Roman" w:hAnsi="Times New Roman" w:cs="Times New Roman"/>
                <w:b/>
                <w:color w:val="000000" w:themeColor="text1"/>
                <w:sz w:val="28"/>
                <w:szCs w:val="28"/>
              </w:rPr>
            </w:pPr>
            <w:r w:rsidRPr="0064275A">
              <w:rPr>
                <w:rFonts w:ascii="Times New Roman" w:hAnsi="Times New Roman" w:cs="Times New Roman"/>
                <w:bCs/>
                <w:sz w:val="28"/>
                <w:szCs w:val="28"/>
              </w:rPr>
              <w:t>d)</w:t>
            </w:r>
            <w:r w:rsidRPr="0064275A">
              <w:rPr>
                <w:rFonts w:ascii="Times New Roman" w:hAnsi="Times New Roman" w:cs="Times New Roman"/>
                <w:b/>
                <w:sz w:val="28"/>
                <w:szCs w:val="28"/>
              </w:rPr>
              <w:t xml:space="preserve"> </w:t>
            </w:r>
            <w:r w:rsidR="004C1653" w:rsidRPr="004C1653">
              <w:rPr>
                <w:rFonts w:ascii="Times New Roman" w:hAnsi="Times New Roman"/>
                <w:bCs/>
                <w:color w:val="000000" w:themeColor="text1"/>
                <w:position w:val="-24"/>
                <w:sz w:val="26"/>
                <w:szCs w:val="26"/>
              </w:rPr>
              <w:object w:dxaOrig="1700" w:dyaOrig="660" w14:anchorId="13211D32">
                <v:shape id="_x0000_i1070" type="#_x0000_t75" style="width:84.5pt;height:33.2pt" o:ole="">
                  <v:imagedata r:id="rId98" o:title=""/>
                </v:shape>
                <o:OLEObject Type="Embed" ProgID="Equation.DSMT4" ShapeID="_x0000_i1070" DrawAspect="Content" ObjectID="_1738394029" r:id="rId99"/>
              </w:object>
            </w:r>
          </w:p>
          <w:p w14:paraId="7B731260" w14:textId="77777777" w:rsidR="00503455" w:rsidRPr="0064275A" w:rsidRDefault="00503455" w:rsidP="0068135B">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r w:rsidR="00503455" w:rsidRPr="0064275A" w14:paraId="3DACA53A" w14:textId="77777777" w:rsidTr="0068135B">
        <w:tc>
          <w:tcPr>
            <w:tcW w:w="4814" w:type="dxa"/>
          </w:tcPr>
          <w:p w14:paraId="7949DA2E" w14:textId="77777777" w:rsidR="00503455" w:rsidRPr="0064275A" w:rsidRDefault="00503455" w:rsidP="00503455">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 1</w:t>
            </w:r>
          </w:p>
          <w:p w14:paraId="2143FF03" w14:textId="3FA9C3B4"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 xml:space="preserve">GV cho HS đọc đề </w:t>
            </w:r>
            <w:r w:rsidRPr="0064275A">
              <w:rPr>
                <w:rFonts w:ascii="Times New Roman" w:hAnsi="Times New Roman" w:cs="Times New Roman"/>
                <w:b/>
                <w:bCs w:val="0"/>
                <w:color w:val="000000" w:themeColor="text1"/>
                <w:sz w:val="28"/>
                <w:szCs w:val="28"/>
              </w:rPr>
              <w:t xml:space="preserve">bài </w:t>
            </w:r>
            <w:r w:rsidRPr="0064275A">
              <w:rPr>
                <w:rFonts w:ascii="Times New Roman" w:hAnsi="Times New Roman" w:cs="Times New Roman"/>
                <w:b/>
                <w:bCs w:val="0"/>
                <w:color w:val="000000" w:themeColor="text1"/>
                <w:sz w:val="28"/>
                <w:szCs w:val="28"/>
                <w:lang w:val="en-US"/>
              </w:rPr>
              <w:t>5</w:t>
            </w:r>
            <w:r w:rsidRPr="0064275A">
              <w:rPr>
                <w:rFonts w:ascii="Times New Roman" w:hAnsi="Times New Roman" w:cs="Times New Roman"/>
                <w:color w:val="000000" w:themeColor="text1"/>
                <w:sz w:val="28"/>
                <w:szCs w:val="28"/>
              </w:rPr>
              <w:t>.</w:t>
            </w:r>
          </w:p>
          <w:p w14:paraId="489AE9EF"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7A0D597A"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6D2E8D7C" w14:textId="6EC5A8A7" w:rsidR="00503455" w:rsidRPr="0064275A" w:rsidRDefault="00503455" w:rsidP="0050345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w:t>
            </w:r>
          </w:p>
          <w:p w14:paraId="2DF6CB1B"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6FDA846D" w14:textId="7777777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lastRenderedPageBreak/>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2D173D97"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429D5CEB" w14:textId="6FA28439" w:rsidR="00503455" w:rsidRPr="0064275A" w:rsidRDefault="00503455" w:rsidP="00503455">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CAE6E1F" w14:textId="16DBA597" w:rsidR="00503455" w:rsidRPr="0064275A" w:rsidRDefault="00503455" w:rsidP="00503455">
            <w:pPr>
              <w:spacing w:line="276" w:lineRule="auto"/>
              <w:jc w:val="both"/>
              <w:rPr>
                <w:rFonts w:ascii="Times New Roman" w:hAnsi="Times New Roman" w:cs="Times New Roman"/>
                <w:sz w:val="28"/>
                <w:szCs w:val="28"/>
              </w:rPr>
            </w:pPr>
            <w:r w:rsidRPr="0064275A">
              <w:rPr>
                <w:rFonts w:ascii="Times New Roman" w:hAnsi="Times New Roman" w:cs="Times New Roman"/>
                <w:b/>
                <w:bCs/>
                <w:sz w:val="28"/>
                <w:szCs w:val="28"/>
              </w:rPr>
              <w:lastRenderedPageBreak/>
              <w:t>Bài 5.</w:t>
            </w:r>
            <w:r w:rsidRPr="0064275A">
              <w:rPr>
                <w:rFonts w:ascii="Times New Roman" w:hAnsi="Times New Roman" w:cs="Times New Roman"/>
                <w:sz w:val="28"/>
                <w:szCs w:val="28"/>
              </w:rPr>
              <w:t xml:space="preserve"> Một quả bưởi nặng </w:t>
            </w:r>
            <w:r w:rsidR="004C1653" w:rsidRPr="004C1653">
              <w:rPr>
                <w:rFonts w:ascii="Times New Roman" w:hAnsi="Times New Roman"/>
                <w:bCs/>
                <w:color w:val="000000" w:themeColor="text1"/>
                <w:position w:val="-10"/>
                <w:sz w:val="26"/>
                <w:szCs w:val="26"/>
              </w:rPr>
              <w:object w:dxaOrig="380" w:dyaOrig="320" w14:anchorId="6D82422A">
                <v:shape id="_x0000_i1071" type="#_x0000_t75" style="width:18.8pt;height:15.65pt" o:ole="">
                  <v:imagedata r:id="rId100" o:title=""/>
                </v:shape>
                <o:OLEObject Type="Embed" ProgID="Equation.DSMT4" ShapeID="_x0000_i1071" DrawAspect="Content" ObjectID="_1738394030" r:id="rId101"/>
              </w:object>
            </w:r>
            <w:r w:rsidRPr="0064275A">
              <w:rPr>
                <w:rFonts w:ascii="Times New Roman" w:hAnsi="Times New Roman" w:cs="Times New Roman"/>
                <w:sz w:val="28"/>
                <w:szCs w:val="28"/>
              </w:rPr>
              <w:t xml:space="preserve">kg. Hỏi </w:t>
            </w:r>
            <w:r w:rsidR="004C1653" w:rsidRPr="004C1653">
              <w:rPr>
                <w:rFonts w:ascii="Times New Roman" w:hAnsi="Times New Roman"/>
                <w:bCs/>
                <w:color w:val="000000" w:themeColor="text1"/>
                <w:position w:val="-24"/>
                <w:sz w:val="26"/>
                <w:szCs w:val="26"/>
              </w:rPr>
              <w:object w:dxaOrig="240" w:dyaOrig="660" w14:anchorId="24C4D99E">
                <v:shape id="_x0000_i1072" type="#_x0000_t75" style="width:11.9pt;height:33.2pt" o:ole="">
                  <v:imagedata r:id="rId102" o:title=""/>
                </v:shape>
                <o:OLEObject Type="Embed" ProgID="Equation.DSMT4" ShapeID="_x0000_i1072" DrawAspect="Content" ObjectID="_1738394031" r:id="rId103"/>
              </w:object>
            </w:r>
            <w:r w:rsidRPr="0064275A">
              <w:rPr>
                <w:rFonts w:ascii="Times New Roman" w:hAnsi="Times New Roman" w:cs="Times New Roman"/>
                <w:sz w:val="28"/>
                <w:szCs w:val="28"/>
              </w:rPr>
              <w:t xml:space="preserve"> quả bưởi nặng bao nhiêu kg?</w:t>
            </w:r>
          </w:p>
          <w:p w14:paraId="5BC0FD25" w14:textId="77777777" w:rsidR="00503455" w:rsidRPr="0064275A" w:rsidRDefault="00503455" w:rsidP="00503455">
            <w:pPr>
              <w:spacing w:line="276" w:lineRule="auto"/>
              <w:contextualSpacing/>
              <w:jc w:val="both"/>
              <w:rPr>
                <w:rFonts w:ascii="Times New Roman" w:hAnsi="Times New Roman" w:cs="Times New Roman"/>
                <w:sz w:val="28"/>
                <w:szCs w:val="28"/>
              </w:rPr>
            </w:pPr>
            <w:r w:rsidRPr="0064275A">
              <w:rPr>
                <w:rFonts w:ascii="Times New Roman" w:hAnsi="Times New Roman" w:cs="Times New Roman"/>
                <w:sz w:val="28"/>
                <w:szCs w:val="28"/>
              </w:rPr>
              <w:t>Giải</w:t>
            </w:r>
          </w:p>
          <w:p w14:paraId="2A0284C8" w14:textId="24190021" w:rsidR="00503455" w:rsidRPr="0064275A" w:rsidRDefault="004C1653" w:rsidP="004C1653">
            <w:pPr>
              <w:spacing w:line="276" w:lineRule="auto"/>
              <w:contextualSpacing/>
              <w:jc w:val="both"/>
              <w:rPr>
                <w:rFonts w:ascii="Times New Roman" w:hAnsi="Times New Roman" w:cs="Times New Roman"/>
                <w:b/>
                <w:bCs/>
                <w:sz w:val="28"/>
                <w:szCs w:val="28"/>
              </w:rPr>
            </w:pPr>
            <w:r w:rsidRPr="004C1653">
              <w:rPr>
                <w:rFonts w:ascii="Times New Roman" w:hAnsi="Times New Roman"/>
                <w:bCs/>
                <w:color w:val="000000" w:themeColor="text1"/>
                <w:position w:val="-24"/>
                <w:sz w:val="26"/>
                <w:szCs w:val="26"/>
              </w:rPr>
              <w:object w:dxaOrig="240" w:dyaOrig="660" w14:anchorId="19342AF0">
                <v:shape id="_x0000_i1073" type="#_x0000_t75" style="width:11.9pt;height:33.2pt" o:ole="">
                  <v:imagedata r:id="rId104" o:title=""/>
                </v:shape>
                <o:OLEObject Type="Embed" ProgID="Equation.DSMT4" ShapeID="_x0000_i1073" DrawAspect="Content" ObjectID="_1738394032" r:id="rId105"/>
              </w:object>
            </w:r>
            <w:r w:rsidR="00503455" w:rsidRPr="0064275A">
              <w:rPr>
                <w:rFonts w:ascii="Times New Roman" w:hAnsi="Times New Roman" w:cs="Times New Roman"/>
                <w:sz w:val="28"/>
                <w:szCs w:val="28"/>
              </w:rPr>
              <w:t xml:space="preserve">quả bưởi nặng số kg là: </w:t>
            </w:r>
            <w:r w:rsidRPr="004C1653">
              <w:rPr>
                <w:rFonts w:ascii="Times New Roman" w:hAnsi="Times New Roman"/>
                <w:bCs/>
                <w:color w:val="000000" w:themeColor="text1"/>
                <w:position w:val="-24"/>
                <w:sz w:val="26"/>
                <w:szCs w:val="26"/>
              </w:rPr>
              <w:object w:dxaOrig="1500" w:dyaOrig="660" w14:anchorId="0191D004">
                <v:shape id="_x0000_i1074" type="#_x0000_t75" style="width:75.15pt;height:33.2pt" o:ole="">
                  <v:imagedata r:id="rId106" o:title=""/>
                </v:shape>
                <o:OLEObject Type="Embed" ProgID="Equation.DSMT4" ShapeID="_x0000_i1074" DrawAspect="Content" ObjectID="_1738394033" r:id="rId107"/>
              </w:object>
            </w:r>
          </w:p>
        </w:tc>
      </w:tr>
      <w:tr w:rsidR="00503455" w:rsidRPr="0064275A" w14:paraId="700AF21E" w14:textId="77777777" w:rsidTr="0068135B">
        <w:tc>
          <w:tcPr>
            <w:tcW w:w="4814" w:type="dxa"/>
          </w:tcPr>
          <w:p w14:paraId="001C3760" w14:textId="77777777" w:rsidR="00503455" w:rsidRPr="0064275A" w:rsidRDefault="00503455" w:rsidP="00503455">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 1</w:t>
            </w:r>
          </w:p>
          <w:p w14:paraId="55850C8E" w14:textId="0EA6909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 xml:space="preserve">GV cho HS đọc đề </w:t>
            </w:r>
            <w:r w:rsidRPr="0064275A">
              <w:rPr>
                <w:rFonts w:ascii="Times New Roman" w:hAnsi="Times New Roman" w:cs="Times New Roman"/>
                <w:b/>
                <w:bCs w:val="0"/>
                <w:color w:val="000000" w:themeColor="text1"/>
                <w:sz w:val="28"/>
                <w:szCs w:val="28"/>
              </w:rPr>
              <w:t xml:space="preserve">bài </w:t>
            </w:r>
            <w:r w:rsidRPr="0064275A">
              <w:rPr>
                <w:rFonts w:ascii="Times New Roman" w:hAnsi="Times New Roman" w:cs="Times New Roman"/>
                <w:b/>
                <w:bCs w:val="0"/>
                <w:color w:val="000000" w:themeColor="text1"/>
                <w:sz w:val="28"/>
                <w:szCs w:val="28"/>
                <w:lang w:val="en-US"/>
              </w:rPr>
              <w:t>6</w:t>
            </w:r>
            <w:r w:rsidRPr="0064275A">
              <w:rPr>
                <w:rFonts w:ascii="Times New Roman" w:hAnsi="Times New Roman" w:cs="Times New Roman"/>
                <w:color w:val="000000" w:themeColor="text1"/>
                <w:sz w:val="28"/>
                <w:szCs w:val="28"/>
              </w:rPr>
              <w:t>.</w:t>
            </w:r>
          </w:p>
          <w:p w14:paraId="6C3F83A5"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5BAA33EC"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2B96BCA0" w14:textId="77777777" w:rsidR="00503455" w:rsidRPr="0064275A" w:rsidRDefault="00503455" w:rsidP="0050345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w:t>
            </w:r>
          </w:p>
          <w:p w14:paraId="50CF2270"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3568F423" w14:textId="7777777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166AA734"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5BF23A0D" w14:textId="149D2A1E" w:rsidR="00503455" w:rsidRPr="0064275A" w:rsidRDefault="00503455" w:rsidP="00503455">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rPr>
              <w:t xml:space="preserve">- GV cho HS nhận xét bài </w:t>
            </w:r>
            <w:r w:rsidRPr="0064275A">
              <w:rPr>
                <w:rFonts w:ascii="Times New Roman" w:hAnsi="Times New Roman" w:cs="Times New Roman"/>
                <w:color w:val="000000" w:themeColor="text1"/>
                <w:sz w:val="28"/>
                <w:szCs w:val="28"/>
              </w:rPr>
              <w:lastRenderedPageBreak/>
              <w:t>làm của HS và chốt lại một lần nữa cách làm của dạng bài tập.</w:t>
            </w:r>
          </w:p>
        </w:tc>
        <w:tc>
          <w:tcPr>
            <w:tcW w:w="4815" w:type="dxa"/>
          </w:tcPr>
          <w:p w14:paraId="587F0F9E" w14:textId="2888C5A0"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b/>
                <w:sz w:val="28"/>
                <w:szCs w:val="28"/>
              </w:rPr>
              <w:lastRenderedPageBreak/>
              <w:t>Bài 6.</w:t>
            </w:r>
            <w:r w:rsidRPr="00503455">
              <w:rPr>
                <w:rFonts w:ascii="Times New Roman" w:eastAsia="Calibri" w:hAnsi="Times New Roman" w:cs="Times New Roman"/>
                <w:sz w:val="28"/>
                <w:szCs w:val="28"/>
              </w:rPr>
              <w:t xml:space="preserve"> Tùng có 12 viên bi. Tùng cho Bình </w:t>
            </w:r>
            <w:r w:rsidR="004C1653" w:rsidRPr="004C1653">
              <w:rPr>
                <w:rFonts w:ascii="Times New Roman" w:hAnsi="Times New Roman"/>
                <w:bCs/>
                <w:color w:val="000000" w:themeColor="text1"/>
                <w:position w:val="-24"/>
                <w:sz w:val="26"/>
                <w:szCs w:val="26"/>
              </w:rPr>
              <w:object w:dxaOrig="220" w:dyaOrig="660" w14:anchorId="1B2F8B2A">
                <v:shape id="_x0000_i1075" type="#_x0000_t75" style="width:11.25pt;height:33.2pt" o:ole="">
                  <v:imagedata r:id="rId108" o:title=""/>
                </v:shape>
                <o:OLEObject Type="Embed" ProgID="Equation.DSMT4" ShapeID="_x0000_i1075" DrawAspect="Content" ObjectID="_1738394034" r:id="rId109"/>
              </w:object>
            </w:r>
            <w:r w:rsidRPr="00503455">
              <w:rPr>
                <w:rFonts w:ascii="Times New Roman" w:eastAsia="Calibri" w:hAnsi="Times New Roman" w:cs="Times New Roman"/>
                <w:sz w:val="28"/>
                <w:szCs w:val="28"/>
              </w:rPr>
              <w:t xml:space="preserve"> số bi của mình. Hỏi mỗi bạn có bao nhiêu viên bi?</w:t>
            </w:r>
          </w:p>
          <w:p w14:paraId="571E01B8" w14:textId="77777777" w:rsidR="00503455" w:rsidRPr="0064275A" w:rsidRDefault="00503455" w:rsidP="00503455">
            <w:pPr>
              <w:spacing w:line="276" w:lineRule="auto"/>
              <w:contextualSpacing/>
              <w:jc w:val="both"/>
              <w:rPr>
                <w:rFonts w:ascii="Times New Roman" w:hAnsi="Times New Roman" w:cs="Times New Roman"/>
                <w:sz w:val="28"/>
                <w:szCs w:val="28"/>
              </w:rPr>
            </w:pPr>
            <w:r w:rsidRPr="0064275A">
              <w:rPr>
                <w:rFonts w:ascii="Times New Roman" w:hAnsi="Times New Roman" w:cs="Times New Roman"/>
                <w:b/>
                <w:bCs/>
                <w:sz w:val="28"/>
                <w:szCs w:val="28"/>
              </w:rPr>
              <w:t xml:space="preserve"> </w:t>
            </w:r>
            <w:r w:rsidRPr="0064275A">
              <w:rPr>
                <w:rFonts w:ascii="Times New Roman" w:hAnsi="Times New Roman" w:cs="Times New Roman"/>
                <w:sz w:val="28"/>
                <w:szCs w:val="28"/>
              </w:rPr>
              <w:t>Giải</w:t>
            </w:r>
          </w:p>
          <w:p w14:paraId="22BC5C53" w14:textId="4EACA1F3" w:rsidR="00503455" w:rsidRPr="0064275A" w:rsidRDefault="00503455" w:rsidP="00503455">
            <w:pPr>
              <w:spacing w:line="276" w:lineRule="auto"/>
              <w:contextualSpacing/>
              <w:jc w:val="both"/>
              <w:rPr>
                <w:rFonts w:ascii="Times New Roman" w:eastAsia="Calibri" w:hAnsi="Times New Roman" w:cs="Times New Roman"/>
                <w:sz w:val="28"/>
                <w:szCs w:val="28"/>
              </w:rPr>
            </w:pPr>
            <w:r w:rsidRPr="0064275A">
              <w:rPr>
                <w:rFonts w:ascii="Times New Roman" w:hAnsi="Times New Roman" w:cs="Times New Roman"/>
                <w:sz w:val="28"/>
                <w:szCs w:val="28"/>
              </w:rPr>
              <w:t xml:space="preserve">Số bi Bình có là: </w:t>
            </w:r>
            <w:r w:rsidR="004C1653" w:rsidRPr="004C1653">
              <w:rPr>
                <w:rFonts w:ascii="Times New Roman" w:hAnsi="Times New Roman"/>
                <w:bCs/>
                <w:color w:val="000000" w:themeColor="text1"/>
                <w:position w:val="-24"/>
                <w:sz w:val="26"/>
                <w:szCs w:val="26"/>
              </w:rPr>
              <w:object w:dxaOrig="1100" w:dyaOrig="660" w14:anchorId="3674E388">
                <v:shape id="_x0000_i1076" type="#_x0000_t75" style="width:54.45pt;height:33.2pt" o:ole="">
                  <v:imagedata r:id="rId110" o:title=""/>
                </v:shape>
                <o:OLEObject Type="Embed" ProgID="Equation.DSMT4" ShapeID="_x0000_i1076" DrawAspect="Content" ObjectID="_1738394035" r:id="rId111"/>
              </w:object>
            </w:r>
            <w:r w:rsidRPr="0064275A">
              <w:rPr>
                <w:rFonts w:ascii="Times New Roman" w:eastAsia="Calibri" w:hAnsi="Times New Roman" w:cs="Times New Roman"/>
                <w:sz w:val="28"/>
                <w:szCs w:val="28"/>
              </w:rPr>
              <w:t xml:space="preserve"> (viên bi)</w:t>
            </w:r>
          </w:p>
          <w:p w14:paraId="76A9ED8B" w14:textId="0DBD9D07" w:rsidR="00503455" w:rsidRPr="0064275A" w:rsidRDefault="00503455" w:rsidP="004C1653">
            <w:pPr>
              <w:spacing w:line="276" w:lineRule="auto"/>
              <w:contextualSpacing/>
              <w:jc w:val="both"/>
              <w:rPr>
                <w:rFonts w:ascii="Times New Roman" w:hAnsi="Times New Roman" w:cs="Times New Roman"/>
                <w:b/>
                <w:bCs/>
                <w:sz w:val="28"/>
                <w:szCs w:val="28"/>
              </w:rPr>
            </w:pPr>
            <w:r w:rsidRPr="0064275A">
              <w:rPr>
                <w:rFonts w:ascii="Times New Roman" w:hAnsi="Times New Roman" w:cs="Times New Roman"/>
                <w:sz w:val="28"/>
                <w:szCs w:val="28"/>
              </w:rPr>
              <w:t xml:space="preserve">Số bi Tùng còn lại là </w:t>
            </w:r>
            <w:r w:rsidR="004C1653" w:rsidRPr="00025957">
              <w:rPr>
                <w:rFonts w:ascii="Times New Roman" w:hAnsi="Times New Roman"/>
                <w:bCs/>
                <w:color w:val="000000" w:themeColor="text1"/>
                <w:position w:val="-4"/>
                <w:sz w:val="26"/>
                <w:szCs w:val="26"/>
              </w:rPr>
              <w:object w:dxaOrig="1219" w:dyaOrig="260" w14:anchorId="2E69FBC0">
                <v:shape id="_x0000_i1077" type="#_x0000_t75" style="width:60.75pt;height:13.15pt" o:ole="">
                  <v:imagedata r:id="rId112" o:title=""/>
                </v:shape>
                <o:OLEObject Type="Embed" ProgID="Equation.DSMT4" ShapeID="_x0000_i1077" DrawAspect="Content" ObjectID="_1738394036" r:id="rId113"/>
              </w:object>
            </w:r>
            <w:r w:rsidRPr="0064275A">
              <w:rPr>
                <w:rFonts w:ascii="Times New Roman" w:hAnsi="Times New Roman" w:cs="Times New Roman"/>
                <w:sz w:val="28"/>
                <w:szCs w:val="28"/>
              </w:rPr>
              <w:t>(viên bi)</w:t>
            </w:r>
          </w:p>
        </w:tc>
      </w:tr>
    </w:tbl>
    <w:p w14:paraId="52414211"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p>
    <w:p w14:paraId="49232CAF" w14:textId="77777777" w:rsidR="00503455" w:rsidRPr="0064275A" w:rsidRDefault="00503455" w:rsidP="00503455">
      <w:pPr>
        <w:spacing w:line="276" w:lineRule="auto"/>
        <w:rPr>
          <w:rFonts w:cs="Times New Roman"/>
          <w:b/>
          <w:bCs w:val="0"/>
          <w:sz w:val="28"/>
          <w:szCs w:val="28"/>
        </w:rPr>
      </w:pPr>
    </w:p>
    <w:p w14:paraId="65760F69" w14:textId="77777777" w:rsidR="00503455" w:rsidRPr="0064275A"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7D3A272D" w14:textId="6613FF4D" w:rsidR="00503455" w:rsidRPr="0064275A" w:rsidRDefault="00503455" w:rsidP="00503455">
      <w:pPr>
        <w:spacing w:line="276" w:lineRule="auto"/>
        <w:jc w:val="both"/>
        <w:rPr>
          <w:rFonts w:cs="Times New Roman"/>
          <w:bCs w:val="0"/>
          <w:sz w:val="28"/>
          <w:szCs w:val="28"/>
        </w:rPr>
      </w:pPr>
      <w:r w:rsidRPr="0064275A">
        <w:rPr>
          <w:rFonts w:cs="Times New Roman"/>
          <w:b/>
          <w:sz w:val="28"/>
          <w:szCs w:val="28"/>
        </w:rPr>
        <w:t>Dạng toán: Tìm một số khi biết giá trị phân số của nó</w:t>
      </w:r>
    </w:p>
    <w:p w14:paraId="3AFDE91A"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082D6A1C" w14:textId="509AD478" w:rsidR="00503455"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w:t>
      </w:r>
      <w:r w:rsidR="004A1344">
        <w:rPr>
          <w:rFonts w:ascii="Times New Roman" w:hAnsi="Times New Roman" w:cs="Times New Roman"/>
          <w:color w:val="000000" w:themeColor="text1"/>
          <w:sz w:val="28"/>
          <w:szCs w:val="28"/>
          <w:lang w:val="en-US"/>
        </w:rPr>
        <w:t>Học sinh tìm được một số khi biết giá trị phân số của nó.</w:t>
      </w:r>
    </w:p>
    <w:p w14:paraId="5ED5DB9B" w14:textId="57FBA99F" w:rsidR="004A1344" w:rsidRPr="0064275A" w:rsidRDefault="004A1344" w:rsidP="00503455">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ận dụng vào giải quyết bài toán thực tế.</w:t>
      </w:r>
    </w:p>
    <w:p w14:paraId="514C7C07" w14:textId="6CA72136"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 5, 6</w:t>
      </w:r>
      <w:r w:rsidR="004A1344">
        <w:rPr>
          <w:rFonts w:ascii="Times New Roman" w:hAnsi="Times New Roman" w:cs="Times New Roman"/>
          <w:color w:val="000000" w:themeColor="text1"/>
          <w:sz w:val="28"/>
          <w:szCs w:val="28"/>
          <w:lang w:val="en-US"/>
        </w:rPr>
        <w:t>.</w:t>
      </w:r>
    </w:p>
    <w:p w14:paraId="7E3EF9CC"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5101FE78"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503455" w:rsidRPr="0064275A" w14:paraId="30F75221" w14:textId="77777777" w:rsidTr="00503455">
        <w:tc>
          <w:tcPr>
            <w:tcW w:w="4430" w:type="dxa"/>
          </w:tcPr>
          <w:p w14:paraId="548C2912"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5199" w:type="dxa"/>
          </w:tcPr>
          <w:p w14:paraId="20106B76"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5BBE8CC8" w14:textId="77777777" w:rsidTr="00503455">
        <w:tc>
          <w:tcPr>
            <w:tcW w:w="4430" w:type="dxa"/>
          </w:tcPr>
          <w:p w14:paraId="1B1681AD"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49797A7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1</w:t>
            </w:r>
            <w:r w:rsidRPr="0064275A">
              <w:rPr>
                <w:rFonts w:ascii="Times New Roman" w:hAnsi="Times New Roman" w:cs="Times New Roman"/>
                <w:color w:val="000000" w:themeColor="text1"/>
                <w:sz w:val="28"/>
                <w:szCs w:val="28"/>
              </w:rPr>
              <w:t>.</w:t>
            </w:r>
          </w:p>
          <w:p w14:paraId="545C6FB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79378232"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4</w:t>
            </w:r>
          </w:p>
          <w:p w14:paraId="618A9E8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1DF00C9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D1FC02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661B0343"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HS phân nhiệm vụ và trình bày bài tập vào bảng nhóm</w:t>
            </w:r>
          </w:p>
          <w:p w14:paraId="3559078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3383300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rưng kết quả nhóm</w:t>
            </w:r>
          </w:p>
          <w:p w14:paraId="4AD6F9F3"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1 đại diện nhóm trình bày cách làm</w:t>
            </w:r>
          </w:p>
          <w:p w14:paraId="343FC4F5"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0D73B12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A5F662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nhóm. GV chốt lại các tính chất đã được áp dụng trong việc giải bài tập</w:t>
            </w:r>
          </w:p>
          <w:p w14:paraId="28DEC93A" w14:textId="77777777" w:rsidR="00503455" w:rsidRPr="0064275A" w:rsidRDefault="00503455" w:rsidP="0068135B">
            <w:pPr>
              <w:spacing w:line="276" w:lineRule="auto"/>
              <w:rPr>
                <w:rFonts w:ascii="Times New Roman" w:hAnsi="Times New Roman" w:cs="Times New Roman"/>
                <w:color w:val="000000" w:themeColor="text1"/>
                <w:sz w:val="28"/>
                <w:szCs w:val="28"/>
              </w:rPr>
            </w:pPr>
          </w:p>
        </w:tc>
        <w:tc>
          <w:tcPr>
            <w:tcW w:w="5199" w:type="dxa"/>
          </w:tcPr>
          <w:p w14:paraId="7B0745FB" w14:textId="77777777"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b/>
                <w:sz w:val="28"/>
                <w:szCs w:val="28"/>
              </w:rPr>
              <w:t>Bài 1:</w:t>
            </w:r>
            <w:r w:rsidRPr="00503455">
              <w:rPr>
                <w:rFonts w:ascii="Times New Roman" w:eastAsia="Calibri" w:hAnsi="Times New Roman" w:cs="Times New Roman"/>
                <w:sz w:val="28"/>
                <w:szCs w:val="28"/>
              </w:rPr>
              <w:t xml:space="preserve"> Tìm một số biết:</w:t>
            </w:r>
          </w:p>
          <w:p w14:paraId="1DB698A0" w14:textId="2B9976BD"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a) </w:t>
            </w:r>
            <w:r w:rsidR="004C1653" w:rsidRPr="004C1653">
              <w:rPr>
                <w:rFonts w:ascii="Times New Roman" w:hAnsi="Times New Roman"/>
                <w:bCs/>
                <w:color w:val="000000" w:themeColor="text1"/>
                <w:position w:val="-24"/>
                <w:sz w:val="26"/>
                <w:szCs w:val="26"/>
              </w:rPr>
              <w:object w:dxaOrig="220" w:dyaOrig="660" w14:anchorId="494900FF">
                <v:shape id="_x0000_i1078" type="#_x0000_t75" style="width:11.25pt;height:33.2pt" o:ole="">
                  <v:imagedata r:id="rId114" o:title=""/>
                </v:shape>
                <o:OLEObject Type="Embed" ProgID="Equation.DSMT4" ShapeID="_x0000_i1078" DrawAspect="Content" ObjectID="_1738394037" r:id="rId115"/>
              </w:object>
            </w:r>
            <w:r w:rsidRPr="00503455">
              <w:rPr>
                <w:rFonts w:ascii="Times New Roman" w:eastAsia="Calibri" w:hAnsi="Times New Roman" w:cs="Times New Roman"/>
                <w:sz w:val="28"/>
                <w:szCs w:val="28"/>
              </w:rPr>
              <w:t xml:space="preserve"> của nó bằng 7,2</w: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61149CDA" w14:textId="0C795728"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b) </w:t>
            </w:r>
            <w:r w:rsidR="004C1653" w:rsidRPr="004C1653">
              <w:rPr>
                <w:rFonts w:ascii="Times New Roman" w:hAnsi="Times New Roman"/>
                <w:bCs/>
                <w:color w:val="000000" w:themeColor="text1"/>
                <w:position w:val="-24"/>
                <w:sz w:val="26"/>
                <w:szCs w:val="26"/>
              </w:rPr>
              <w:object w:dxaOrig="360" w:dyaOrig="660" w14:anchorId="15F6FA5A">
                <v:shape id="_x0000_i1079" type="#_x0000_t75" style="width:18.15pt;height:33.2pt" o:ole="">
                  <v:imagedata r:id="rId116" o:title=""/>
                </v:shape>
                <o:OLEObject Type="Embed" ProgID="Equation.DSMT4" ShapeID="_x0000_i1079" DrawAspect="Content" ObjectID="_1738394038" r:id="rId117"/>
              </w:object>
            </w:r>
            <w:r w:rsidRPr="00503455">
              <w:rPr>
                <w:rFonts w:ascii="Times New Roman" w:eastAsia="Calibri" w:hAnsi="Times New Roman" w:cs="Times New Roman"/>
                <w:sz w:val="28"/>
                <w:szCs w:val="28"/>
              </w:rPr>
              <w:t xml:space="preserve"> của nó bằng – 6</w:t>
            </w:r>
          </w:p>
          <w:p w14:paraId="6E87F661" w14:textId="59957534"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c) </w:t>
            </w:r>
            <w:r w:rsidR="004C1653" w:rsidRPr="004C1653">
              <w:rPr>
                <w:rFonts w:ascii="Times New Roman" w:hAnsi="Times New Roman"/>
                <w:bCs/>
                <w:color w:val="000000" w:themeColor="text1"/>
                <w:position w:val="-24"/>
                <w:sz w:val="26"/>
                <w:szCs w:val="26"/>
              </w:rPr>
              <w:object w:dxaOrig="240" w:dyaOrig="660" w14:anchorId="121E567B">
                <v:shape id="_x0000_i1080" type="#_x0000_t75" style="width:11.9pt;height:33.2pt" o:ole="">
                  <v:imagedata r:id="rId118" o:title=""/>
                </v:shape>
                <o:OLEObject Type="Embed" ProgID="Equation.DSMT4" ShapeID="_x0000_i1080" DrawAspect="Content" ObjectID="_1738394039" r:id="rId119"/>
              </w:object>
            </w:r>
            <w:r w:rsidRPr="00503455">
              <w:rPr>
                <w:rFonts w:ascii="Times New Roman" w:eastAsia="Calibri" w:hAnsi="Times New Roman" w:cs="Times New Roman"/>
                <w:sz w:val="28"/>
                <w:szCs w:val="28"/>
              </w:rPr>
              <w:t xml:space="preserve"> của nó bằng 14</w: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6ED23BF9" w14:textId="36DA391C"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380" w:dyaOrig="660" w14:anchorId="44E842E8">
                <v:shape id="_x0000_i1081" type="#_x0000_t75" style="width:18.8pt;height:33.2pt" o:ole="">
                  <v:imagedata r:id="rId120" o:title=""/>
                </v:shape>
                <o:OLEObject Type="Embed" ProgID="Equation.DSMT4" ShapeID="_x0000_i1081" DrawAspect="Content" ObjectID="_1738394040" r:id="rId121"/>
              </w:object>
            </w:r>
            <w:r w:rsidRPr="00503455">
              <w:rPr>
                <w:rFonts w:ascii="Times New Roman" w:eastAsia="Calibri" w:hAnsi="Times New Roman" w:cs="Times New Roman"/>
                <w:sz w:val="28"/>
                <w:szCs w:val="28"/>
              </w:rPr>
              <w:t xml:space="preserve"> của nó bằng </w:t>
            </w:r>
            <w:r w:rsidR="004C1653" w:rsidRPr="004C1653">
              <w:rPr>
                <w:rFonts w:ascii="Times New Roman" w:hAnsi="Times New Roman"/>
                <w:bCs/>
                <w:color w:val="000000" w:themeColor="text1"/>
                <w:position w:val="-24"/>
                <w:sz w:val="26"/>
                <w:szCs w:val="26"/>
              </w:rPr>
              <w:object w:dxaOrig="400" w:dyaOrig="660" w14:anchorId="0F4F7DAC">
                <v:shape id="_x0000_i1082" type="#_x0000_t75" style="width:20.05pt;height:33.2pt" o:ole="">
                  <v:imagedata r:id="rId122" o:title=""/>
                </v:shape>
                <o:OLEObject Type="Embed" ProgID="Equation.DSMT4" ShapeID="_x0000_i1082" DrawAspect="Content" ObjectID="_1738394041" r:id="rId123"/>
              </w:object>
            </w:r>
          </w:p>
          <w:p w14:paraId="1513545A" w14:textId="77777777" w:rsidR="00503455" w:rsidRPr="0064275A" w:rsidRDefault="00503455" w:rsidP="0068135B">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0F98FE43" w14:textId="3917E4DC"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a)  </w:t>
            </w:r>
            <w:r w:rsidR="004C1653" w:rsidRPr="004C1653">
              <w:rPr>
                <w:rFonts w:ascii="Times New Roman" w:hAnsi="Times New Roman"/>
                <w:bCs/>
                <w:color w:val="000000" w:themeColor="text1"/>
                <w:position w:val="-24"/>
                <w:sz w:val="26"/>
                <w:szCs w:val="26"/>
              </w:rPr>
              <w:object w:dxaOrig="1480" w:dyaOrig="660" w14:anchorId="4691DAFF">
                <v:shape id="_x0000_i1083" type="#_x0000_t75" style="width:74.5pt;height:33.2pt" o:ole="">
                  <v:imagedata r:id="rId124" o:title=""/>
                </v:shape>
                <o:OLEObject Type="Embed" ProgID="Equation.DSMT4" ShapeID="_x0000_i1083" DrawAspect="Content" ObjectID="_1738394042" r:id="rId125"/>
              </w:object>
            </w:r>
            <w:r w:rsidRPr="0064275A">
              <w:rPr>
                <w:rFonts w:ascii="Times New Roman" w:hAnsi="Times New Roman" w:cs="Times New Roman"/>
                <w:color w:val="000000" w:themeColor="text1"/>
                <w:sz w:val="28"/>
                <w:szCs w:val="28"/>
              </w:rPr>
              <w:t xml:space="preserve">                </w:t>
            </w:r>
          </w:p>
          <w:p w14:paraId="2197BB84" w14:textId="70EC6CC8"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rFonts w:ascii="Times New Roman" w:hAnsi="Times New Roman"/>
                <w:bCs/>
                <w:color w:val="000000" w:themeColor="text1"/>
                <w:position w:val="-24"/>
                <w:sz w:val="26"/>
                <w:szCs w:val="26"/>
              </w:rPr>
              <w:object w:dxaOrig="1800" w:dyaOrig="660" w14:anchorId="24DBCC2F">
                <v:shape id="_x0000_i1084" type="#_x0000_t75" style="width:90.15pt;height:33.2pt" o:ole="">
                  <v:imagedata r:id="rId126" o:title=""/>
                </v:shape>
                <o:OLEObject Type="Embed" ProgID="Equation.DSMT4" ShapeID="_x0000_i1084" DrawAspect="Content" ObjectID="_1738394043" r:id="rId127"/>
              </w:object>
            </w:r>
          </w:p>
          <w:p w14:paraId="550180FB" w14:textId="65FFD8BC" w:rsidR="00503455" w:rsidRPr="0064275A" w:rsidRDefault="00503455" w:rsidP="0068135B">
            <w:pPr>
              <w:tabs>
                <w:tab w:val="left" w:pos="540"/>
                <w:tab w:val="left" w:pos="3060"/>
                <w:tab w:val="left" w:pos="5850"/>
                <w:tab w:val="left" w:pos="8640"/>
              </w:tabs>
              <w:rPr>
                <w:rFonts w:ascii="Times New Roman" w:eastAsia="Calibri" w:hAnsi="Times New Roman" w:cs="Times New Roman"/>
                <w:sz w:val="28"/>
                <w:szCs w:val="28"/>
              </w:rPr>
            </w:pPr>
            <w:r w:rsidRPr="0064275A">
              <w:rPr>
                <w:rFonts w:ascii="Times New Roman" w:hAnsi="Times New Roman" w:cs="Times New Roman"/>
                <w:color w:val="000000" w:themeColor="text1"/>
                <w:sz w:val="28"/>
                <w:szCs w:val="28"/>
              </w:rPr>
              <w:t xml:space="preserve">c) </w:t>
            </w:r>
            <w:r w:rsidR="004C1653" w:rsidRPr="004C1653">
              <w:rPr>
                <w:rFonts w:ascii="Times New Roman" w:hAnsi="Times New Roman"/>
                <w:bCs/>
                <w:color w:val="000000" w:themeColor="text1"/>
                <w:position w:val="-24"/>
                <w:sz w:val="26"/>
                <w:szCs w:val="26"/>
              </w:rPr>
              <w:object w:dxaOrig="1200" w:dyaOrig="660" w14:anchorId="6F474EBC">
                <v:shape id="_x0000_i1085" type="#_x0000_t75" style="width:60.1pt;height:33.2pt" o:ole="">
                  <v:imagedata r:id="rId128" o:title=""/>
                </v:shape>
                <o:OLEObject Type="Embed" ProgID="Equation.DSMT4" ShapeID="_x0000_i1085" DrawAspect="Content" ObjectID="_1738394044" r:id="rId129"/>
              </w:object>
            </w:r>
          </w:p>
          <w:p w14:paraId="7E71C9BA" w14:textId="30EF5151"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1680" w:dyaOrig="660" w14:anchorId="35F6EEF2">
                <v:shape id="_x0000_i1086" type="#_x0000_t75" style="width:83.9pt;height:33.2pt" o:ole="">
                  <v:imagedata r:id="rId130" o:title=""/>
                </v:shape>
                <o:OLEObject Type="Embed" ProgID="Equation.DSMT4" ShapeID="_x0000_i1086" DrawAspect="Content" ObjectID="_1738394045" r:id="rId131"/>
              </w:object>
            </w:r>
          </w:p>
          <w:p w14:paraId="35BE08B5" w14:textId="77777777"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p>
          <w:p w14:paraId="5660D454" w14:textId="77777777" w:rsidR="00503455" w:rsidRPr="0064275A" w:rsidRDefault="00503455" w:rsidP="0068135B">
            <w:pPr>
              <w:spacing w:line="276" w:lineRule="auto"/>
              <w:rPr>
                <w:rFonts w:ascii="Times New Roman" w:hAnsi="Times New Roman" w:cs="Times New Roman"/>
                <w:color w:val="000000" w:themeColor="text1"/>
                <w:sz w:val="28"/>
                <w:szCs w:val="28"/>
              </w:rPr>
            </w:pPr>
          </w:p>
        </w:tc>
      </w:tr>
      <w:tr w:rsidR="00503455" w:rsidRPr="0064275A" w14:paraId="4263ACE1" w14:textId="77777777" w:rsidTr="00503455">
        <w:tc>
          <w:tcPr>
            <w:tcW w:w="4430" w:type="dxa"/>
          </w:tcPr>
          <w:p w14:paraId="59542C6F"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w:t>
            </w:r>
          </w:p>
          <w:p w14:paraId="0D39747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7036DB44"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0386A336" w14:textId="77777777" w:rsidR="00503455" w:rsidRPr="0064275A" w:rsidRDefault="00503455" w:rsidP="0068135B">
            <w:pPr>
              <w:spacing w:line="276" w:lineRule="auto"/>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N</w:t>
            </w:r>
            <w:r w:rsidRPr="0064275A">
              <w:rPr>
                <w:rFonts w:ascii="Times New Roman" w:hAnsi="Times New Roman" w:cs="Times New Roman"/>
                <w:color w:val="000000" w:themeColor="text1"/>
                <w:sz w:val="28"/>
                <w:szCs w:val="28"/>
              </w:rPr>
              <w:t>êu cách tìm thừa số trong một tích</w:t>
            </w:r>
          </w:p>
          <w:p w14:paraId="5F300A7C"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cách tìm số bị chia, số chia trong một thương</w:t>
            </w:r>
          </w:p>
          <w:p w14:paraId="510F15E8"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Yêu cầu HS làm bài tập cá nhân, 4 HS lên bảng.</w:t>
            </w:r>
          </w:p>
          <w:p w14:paraId="4AC83D79" w14:textId="77777777" w:rsidR="00503455" w:rsidRPr="0064275A" w:rsidRDefault="00503455" w:rsidP="0068135B">
            <w:pPr>
              <w:spacing w:line="276" w:lineRule="auto"/>
              <w:rPr>
                <w:rFonts w:ascii="Times New Roman" w:hAnsi="Times New Roman" w:cs="Times New Roman"/>
                <w:bCs/>
                <w:color w:val="000000" w:themeColor="text1"/>
                <w:sz w:val="28"/>
                <w:szCs w:val="28"/>
              </w:rPr>
            </w:pPr>
          </w:p>
          <w:p w14:paraId="7EEB1CC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CBBE59F"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ứng tại chỗ trả lời cách tìm thừa số, tìm số bị chia, số chia.</w:t>
            </w:r>
          </w:p>
          <w:p w14:paraId="6F64CAD1"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HS lên bảng giải toán, HS làm vào vở</w:t>
            </w:r>
          </w:p>
          <w:p w14:paraId="08C5ADC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2A7D2C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HS làm việc cá nhân dưới lớp</w:t>
            </w:r>
          </w:p>
          <w:p w14:paraId="1B4EEED2"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3E2CBAC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2B46B54F" w14:textId="62CC151D" w:rsidR="00503455" w:rsidRPr="00503455" w:rsidRDefault="00503455" w:rsidP="00503455">
            <w:pPr>
              <w:spacing w:line="276" w:lineRule="auto"/>
              <w:jc w:val="both"/>
              <w:rPr>
                <w:rFonts w:ascii="Times New Roman" w:eastAsia="Calibri" w:hAnsi="Times New Roman" w:cs="Times New Roman"/>
                <w:sz w:val="28"/>
                <w:szCs w:val="28"/>
                <w:shd w:val="clear" w:color="auto" w:fill="FFFFFF"/>
                <w:lang w:eastAsia="vi-VN"/>
              </w:rPr>
            </w:pPr>
            <w:r w:rsidRPr="00503455">
              <w:rPr>
                <w:rFonts w:ascii="Times New Roman" w:eastAsia="Calibri" w:hAnsi="Times New Roman" w:cs="Times New Roman"/>
                <w:b/>
                <w:sz w:val="28"/>
                <w:szCs w:val="28"/>
              </w:rPr>
              <w:t>Bài 2:</w:t>
            </w:r>
            <w:r w:rsidRPr="00503455">
              <w:rPr>
                <w:rFonts w:ascii="Times New Roman" w:eastAsia="Calibri" w:hAnsi="Times New Roman" w:cs="Times New Roman"/>
                <w:sz w:val="28"/>
                <w:szCs w:val="28"/>
                <w:shd w:val="clear" w:color="auto" w:fill="FFFFFF"/>
                <w:lang w:eastAsia="vi-VN"/>
              </w:rPr>
              <w:t xml:space="preserve"> Nếu </w:t>
            </w:r>
            <w:r w:rsidR="004C1653" w:rsidRPr="004C1653">
              <w:rPr>
                <w:rFonts w:ascii="Times New Roman" w:hAnsi="Times New Roman"/>
                <w:bCs/>
                <w:color w:val="000000" w:themeColor="text1"/>
                <w:position w:val="-24"/>
                <w:sz w:val="26"/>
                <w:szCs w:val="26"/>
              </w:rPr>
              <w:object w:dxaOrig="220" w:dyaOrig="660" w14:anchorId="6E218AC6">
                <v:shape id="_x0000_i1087" type="#_x0000_t75" style="width:11.25pt;height:33.2pt" o:ole="">
                  <v:imagedata r:id="rId132" o:title=""/>
                </v:shape>
                <o:OLEObject Type="Embed" ProgID="Equation.DSMT4" ShapeID="_x0000_i1087" DrawAspect="Content" ObjectID="_1738394046" r:id="rId133"/>
              </w:object>
            </w:r>
            <w:r w:rsidRPr="00503455">
              <w:rPr>
                <w:rFonts w:ascii="Times New Roman" w:eastAsia="Calibri" w:hAnsi="Times New Roman" w:cs="Times New Roman"/>
                <w:sz w:val="28"/>
                <w:szCs w:val="28"/>
                <w:shd w:val="clear" w:color="auto" w:fill="FFFFFF"/>
                <w:lang w:eastAsia="vi-VN"/>
              </w:rPr>
              <w:t xml:space="preserve"> quả dưa hấu nặng </w:t>
            </w:r>
            <w:r w:rsidR="004C1653" w:rsidRPr="004C1653">
              <w:rPr>
                <w:rFonts w:ascii="Times New Roman" w:hAnsi="Times New Roman"/>
                <w:bCs/>
                <w:color w:val="000000" w:themeColor="text1"/>
                <w:position w:val="-24"/>
                <w:sz w:val="26"/>
                <w:szCs w:val="26"/>
              </w:rPr>
              <w:object w:dxaOrig="380" w:dyaOrig="660" w14:anchorId="19917922">
                <v:shape id="_x0000_i1088" type="#_x0000_t75" style="width:18.8pt;height:33.2pt" o:ole="">
                  <v:imagedata r:id="rId134" o:title=""/>
                </v:shape>
                <o:OLEObject Type="Embed" ProgID="Equation.DSMT4" ShapeID="_x0000_i1088" DrawAspect="Content" ObjectID="_1738394047" r:id="rId135"/>
              </w:object>
            </w:r>
            <w:r w:rsidRPr="00503455">
              <w:rPr>
                <w:rFonts w:ascii="Times New Roman" w:eastAsia="Calibri" w:hAnsi="Times New Roman" w:cs="Times New Roman"/>
                <w:sz w:val="28"/>
                <w:szCs w:val="28"/>
                <w:shd w:val="clear" w:color="auto" w:fill="FFFFFF"/>
                <w:lang w:eastAsia="vi-VN"/>
              </w:rPr>
              <w:t>kg thì quả dưa hấu nặng bao nhiêu ki-lô-gam?</w:t>
            </w:r>
          </w:p>
          <w:p w14:paraId="7833391B"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64275A">
              <w:rPr>
                <w:rStyle w:val="Bodytext2"/>
                <w:rFonts w:ascii="Times New Roman" w:hAnsi="Times New Roman" w:cs="Times New Roman"/>
                <w:b/>
                <w:color w:val="000000" w:themeColor="text1"/>
                <w:sz w:val="28"/>
                <w:szCs w:val="28"/>
                <w:lang w:eastAsia="vi-VN"/>
              </w:rPr>
              <w:t>Giải</w:t>
            </w:r>
          </w:p>
          <w:p w14:paraId="1315BFDA" w14:textId="6F188939"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bCs/>
                <w:sz w:val="28"/>
                <w:szCs w:val="28"/>
                <w:lang w:eastAsia="vi-VN"/>
              </w:rPr>
            </w:pPr>
            <w:r w:rsidRPr="0064275A">
              <w:rPr>
                <w:rStyle w:val="Bodytext2"/>
                <w:rFonts w:ascii="Times New Roman" w:hAnsi="Times New Roman" w:cs="Times New Roman"/>
                <w:bCs/>
                <w:color w:val="000000" w:themeColor="text1"/>
                <w:sz w:val="28"/>
                <w:szCs w:val="28"/>
                <w:lang w:eastAsia="vi-VN"/>
              </w:rPr>
              <w:t>Q</w:t>
            </w:r>
            <w:r w:rsidRPr="0064275A">
              <w:rPr>
                <w:rStyle w:val="Bodytext2"/>
                <w:rFonts w:ascii="Times New Roman" w:hAnsi="Times New Roman" w:cs="Times New Roman"/>
                <w:bCs/>
                <w:sz w:val="28"/>
                <w:szCs w:val="28"/>
                <w:lang w:eastAsia="vi-VN"/>
              </w:rPr>
              <w:t>uả dưa hấu nặng là:</w:t>
            </w:r>
          </w:p>
          <w:p w14:paraId="1B55462C" w14:textId="77777777"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446DC677" w14:textId="66BD7108" w:rsidR="00503455" w:rsidRPr="0064275A" w:rsidRDefault="004C1653" w:rsidP="004C1653">
            <w:pPr>
              <w:spacing w:line="276" w:lineRule="auto"/>
              <w:rPr>
                <w:rFonts w:ascii="Times New Roman" w:hAnsi="Times New Roman" w:cs="Times New Roman"/>
                <w:color w:val="000000" w:themeColor="text1"/>
                <w:sz w:val="28"/>
                <w:szCs w:val="28"/>
              </w:rPr>
            </w:pPr>
            <w:r w:rsidRPr="004C1653">
              <w:rPr>
                <w:rFonts w:ascii="Times New Roman" w:hAnsi="Times New Roman"/>
                <w:bCs/>
                <w:color w:val="000000" w:themeColor="text1"/>
                <w:position w:val="-24"/>
                <w:sz w:val="26"/>
                <w:szCs w:val="26"/>
              </w:rPr>
              <w:object w:dxaOrig="1440" w:dyaOrig="660" w14:anchorId="745A6E62">
                <v:shape id="_x0000_i1089" type="#_x0000_t75" style="width:1in;height:33.2pt" o:ole="">
                  <v:imagedata r:id="rId136" o:title=""/>
                </v:shape>
                <o:OLEObject Type="Embed" ProgID="Equation.DSMT4" ShapeID="_x0000_i1089" DrawAspect="Content" ObjectID="_1738394048" r:id="rId137"/>
              </w:object>
            </w:r>
            <w:r w:rsidR="00503455" w:rsidRPr="0064275A">
              <w:rPr>
                <w:rFonts w:ascii="Times New Roman" w:eastAsia="Calibri" w:hAnsi="Times New Roman" w:cs="Times New Roman"/>
                <w:sz w:val="28"/>
                <w:szCs w:val="28"/>
                <w:shd w:val="clear" w:color="auto" w:fill="FFFFFF"/>
                <w:lang w:eastAsia="vi-VN"/>
              </w:rPr>
              <w:t>k</w:t>
            </w:r>
            <w:r w:rsidR="00503455" w:rsidRPr="0064275A">
              <w:rPr>
                <w:rFonts w:ascii="Times New Roman" w:eastAsia="Calibri" w:hAnsi="Times New Roman" w:cs="Times New Roman"/>
                <w:sz w:val="28"/>
                <w:szCs w:val="28"/>
              </w:rPr>
              <w:t>g</w:t>
            </w:r>
          </w:p>
        </w:tc>
      </w:tr>
      <w:tr w:rsidR="00503455" w:rsidRPr="0064275A" w14:paraId="57DB907F" w14:textId="77777777" w:rsidTr="00503455">
        <w:tc>
          <w:tcPr>
            <w:tcW w:w="4430" w:type="dxa"/>
          </w:tcPr>
          <w:p w14:paraId="04EC11ED"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6F7870E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3</w:t>
            </w:r>
            <w:r w:rsidRPr="0064275A">
              <w:rPr>
                <w:rFonts w:ascii="Times New Roman" w:hAnsi="Times New Roman" w:cs="Times New Roman"/>
                <w:color w:val="000000" w:themeColor="text1"/>
                <w:sz w:val="28"/>
                <w:szCs w:val="28"/>
              </w:rPr>
              <w:t>.</w:t>
            </w:r>
          </w:p>
          <w:p w14:paraId="7A9177BB"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39AB4B5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đôi</w:t>
            </w:r>
          </w:p>
          <w:p w14:paraId="7B759BDF"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69E9A95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4412DEE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cặp đôi.</w:t>
            </w:r>
          </w:p>
          <w:p w14:paraId="22FE0B6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phân nhiệm vụ và trình bày bài tập </w:t>
            </w:r>
          </w:p>
          <w:p w14:paraId="07082CD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5FACCCF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Yêu cầu 2 đại diện nhóm trình bày kết quả trên bảng (mỗi đại diện 1 ý)</w:t>
            </w:r>
          </w:p>
          <w:p w14:paraId="03409EB7"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61158AA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1275F18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1BFC15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44697675"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lastRenderedPageBreak/>
              <w:t>GV chốt lại kết quả và cách làm bài</w:t>
            </w:r>
          </w:p>
        </w:tc>
        <w:tc>
          <w:tcPr>
            <w:tcW w:w="5199" w:type="dxa"/>
          </w:tcPr>
          <w:p w14:paraId="78088FEF" w14:textId="742A99A7" w:rsidR="00503455" w:rsidRPr="0064275A" w:rsidRDefault="00503455" w:rsidP="0068135B">
            <w:pPr>
              <w:pStyle w:val="Mu"/>
              <w:numPr>
                <w:ilvl w:val="0"/>
                <w:numId w:val="0"/>
              </w:numPr>
              <w:rPr>
                <w:rFonts w:ascii="Times New Roman" w:hAnsi="Times New Roman"/>
                <w:color w:val="000000" w:themeColor="text1"/>
                <w:sz w:val="28"/>
                <w:szCs w:val="28"/>
              </w:rPr>
            </w:pPr>
            <w:r w:rsidRPr="0064275A">
              <w:rPr>
                <w:rFonts w:ascii="Times New Roman" w:hAnsi="Times New Roman"/>
                <w:b/>
                <w:color w:val="000000" w:themeColor="text1"/>
                <w:sz w:val="28"/>
                <w:szCs w:val="28"/>
              </w:rPr>
              <w:lastRenderedPageBreak/>
              <w:t>Bài 3:</w:t>
            </w:r>
            <w:r w:rsidRPr="0064275A">
              <w:rPr>
                <w:rFonts w:ascii="Times New Roman" w:hAnsi="Times New Roman"/>
                <w:color w:val="000000" w:themeColor="text1"/>
                <w:sz w:val="28"/>
                <w:szCs w:val="28"/>
              </w:rPr>
              <w:t xml:space="preserve"> </w:t>
            </w:r>
            <w:r w:rsidR="007A3334" w:rsidRPr="0064275A">
              <w:rPr>
                <w:rFonts w:ascii="Times New Roman" w:hAnsi="Times New Roman"/>
                <w:bCs w:val="0"/>
                <w:sz w:val="28"/>
                <w:szCs w:val="28"/>
              </w:rPr>
              <w:t xml:space="preserve">Nếu </w:t>
            </w:r>
            <w:r w:rsidR="004C1653" w:rsidRPr="004C1653">
              <w:rPr>
                <w:bCs w:val="0"/>
                <w:position w:val="-24"/>
              </w:rPr>
              <w:object w:dxaOrig="220" w:dyaOrig="660" w14:anchorId="5F66DBD7">
                <v:shape id="_x0000_i1090" type="#_x0000_t75" style="width:11.25pt;height:33.2pt" o:ole="">
                  <v:imagedata r:id="rId138" o:title=""/>
                </v:shape>
                <o:OLEObject Type="Embed" ProgID="Equation.DSMT4" ShapeID="_x0000_i1090" DrawAspect="Content" ObjectID="_1738394049" r:id="rId139"/>
              </w:object>
            </w:r>
            <w:r w:rsidR="007A3334" w:rsidRPr="0064275A">
              <w:rPr>
                <w:rFonts w:ascii="Times New Roman" w:hAnsi="Times New Roman"/>
                <w:bCs w:val="0"/>
                <w:sz w:val="28"/>
                <w:szCs w:val="28"/>
              </w:rPr>
              <w:t xml:space="preserve"> số tuổi của Hoa cách đây 3 năm là 6 tuổi thì tuổi của Hoa hiện nay là bao nhiêu?</w:t>
            </w:r>
          </w:p>
          <w:p w14:paraId="7B86B82F" w14:textId="77777777" w:rsidR="00503455" w:rsidRPr="0064275A" w:rsidRDefault="00503455" w:rsidP="0068135B">
            <w:pPr>
              <w:pStyle w:val="Mu"/>
              <w:numPr>
                <w:ilvl w:val="0"/>
                <w:numId w:val="0"/>
              </w:numPr>
              <w:jc w:val="center"/>
              <w:rPr>
                <w:rFonts w:ascii="Times New Roman" w:hAnsi="Times New Roman"/>
                <w:b/>
                <w:bCs w:val="0"/>
                <w:color w:val="000000" w:themeColor="text1"/>
                <w:sz w:val="28"/>
                <w:szCs w:val="28"/>
                <w:lang w:val="en-US"/>
              </w:rPr>
            </w:pPr>
            <w:r w:rsidRPr="0064275A">
              <w:rPr>
                <w:rFonts w:ascii="Times New Roman" w:hAnsi="Times New Roman"/>
                <w:b/>
                <w:bCs w:val="0"/>
                <w:color w:val="000000" w:themeColor="text1"/>
                <w:sz w:val="28"/>
                <w:szCs w:val="28"/>
                <w:lang w:val="en-US"/>
              </w:rPr>
              <w:t>Giải</w:t>
            </w:r>
          </w:p>
          <w:p w14:paraId="7A54E6B8" w14:textId="77777777" w:rsidR="00503455" w:rsidRPr="0064275A" w:rsidRDefault="00503455" w:rsidP="0068135B">
            <w:pPr>
              <w:pStyle w:val="Mu"/>
              <w:numPr>
                <w:ilvl w:val="0"/>
                <w:numId w:val="0"/>
              </w:numPr>
              <w:jc w:val="center"/>
              <w:rPr>
                <w:rFonts w:ascii="Times New Roman" w:hAnsi="Times New Roman"/>
                <w:b/>
                <w:bCs w:val="0"/>
                <w:color w:val="000000" w:themeColor="text1"/>
                <w:sz w:val="28"/>
                <w:szCs w:val="28"/>
                <w:lang w:val="en-US"/>
              </w:rPr>
            </w:pPr>
          </w:p>
          <w:p w14:paraId="0D52DF68" w14:textId="77777777" w:rsidR="007A3334" w:rsidRPr="0064275A" w:rsidRDefault="007A3334" w:rsidP="007A3334">
            <w:pPr>
              <w:pStyle w:val="Mu"/>
              <w:numPr>
                <w:ilvl w:val="0"/>
                <w:numId w:val="0"/>
              </w:numPr>
              <w:rPr>
                <w:rFonts w:ascii="Times New Roman" w:hAnsi="Times New Roman"/>
                <w:sz w:val="28"/>
                <w:szCs w:val="28"/>
                <w:lang w:val="en-US"/>
              </w:rPr>
            </w:pPr>
            <w:r w:rsidRPr="0064275A">
              <w:rPr>
                <w:rFonts w:ascii="Times New Roman" w:hAnsi="Times New Roman"/>
                <w:color w:val="000000" w:themeColor="text1"/>
                <w:sz w:val="28"/>
                <w:szCs w:val="28"/>
                <w:lang w:val="en-US"/>
              </w:rPr>
              <w:t>S</w:t>
            </w:r>
            <w:r w:rsidRPr="0064275A">
              <w:rPr>
                <w:rFonts w:ascii="Times New Roman" w:hAnsi="Times New Roman"/>
                <w:sz w:val="28"/>
                <w:szCs w:val="28"/>
                <w:lang w:val="en-US"/>
              </w:rPr>
              <w:t>ố tuổi của Hoa cách đây 3 năm là:</w:t>
            </w:r>
          </w:p>
          <w:p w14:paraId="111DF4C2" w14:textId="157EDDF5" w:rsidR="00503455" w:rsidRPr="0064275A" w:rsidRDefault="007A3334" w:rsidP="007A3334">
            <w:pPr>
              <w:pStyle w:val="Mu"/>
              <w:numPr>
                <w:ilvl w:val="0"/>
                <w:numId w:val="0"/>
              </w:numPr>
              <w:rPr>
                <w:rFonts w:ascii="Times New Roman" w:eastAsiaTheme="minorHAnsi" w:hAnsi="Times New Roman"/>
                <w:bCs w:val="0"/>
                <w:sz w:val="28"/>
                <w:szCs w:val="28"/>
                <w:lang w:val="en-US"/>
              </w:rPr>
            </w:pPr>
            <w:r w:rsidRPr="0064275A">
              <w:rPr>
                <w:rFonts w:ascii="Times New Roman" w:hAnsi="Times New Roman"/>
                <w:sz w:val="28"/>
                <w:szCs w:val="28"/>
                <w:lang w:val="en-US"/>
              </w:rPr>
              <w:t xml:space="preserve"> </w:t>
            </w:r>
            <w:r w:rsidR="004C1653" w:rsidRPr="004C1653">
              <w:rPr>
                <w:bCs w:val="0"/>
                <w:position w:val="-24"/>
              </w:rPr>
              <w:object w:dxaOrig="960" w:dyaOrig="660" w14:anchorId="42870801">
                <v:shape id="_x0000_i1091" type="#_x0000_t75" style="width:48.2pt;height:33.2pt" o:ole="">
                  <v:imagedata r:id="rId140" o:title=""/>
                </v:shape>
                <o:OLEObject Type="Embed" ProgID="Equation.DSMT4" ShapeID="_x0000_i1091" DrawAspect="Content" ObjectID="_1738394050" r:id="rId141"/>
              </w:object>
            </w:r>
            <w:r w:rsidRPr="0064275A">
              <w:rPr>
                <w:rFonts w:ascii="Times New Roman" w:eastAsiaTheme="minorHAnsi" w:hAnsi="Times New Roman"/>
                <w:bCs w:val="0"/>
                <w:sz w:val="28"/>
                <w:szCs w:val="28"/>
                <w:lang w:val="en-US"/>
              </w:rPr>
              <w:t xml:space="preserve"> tuổi</w:t>
            </w:r>
          </w:p>
          <w:p w14:paraId="2B6B8BB6" w14:textId="7C554E3F" w:rsidR="007A3334" w:rsidRPr="0064275A" w:rsidRDefault="007A3334" w:rsidP="004C1653">
            <w:pPr>
              <w:pStyle w:val="Mu"/>
              <w:numPr>
                <w:ilvl w:val="0"/>
                <w:numId w:val="0"/>
              </w:numPr>
              <w:rPr>
                <w:rFonts w:ascii="Times New Roman" w:hAnsi="Times New Roman"/>
                <w:color w:val="000000" w:themeColor="text1"/>
                <w:sz w:val="28"/>
                <w:szCs w:val="28"/>
                <w:lang w:val="en-US"/>
              </w:rPr>
            </w:pPr>
            <w:r w:rsidRPr="0064275A">
              <w:rPr>
                <w:rFonts w:ascii="Times New Roman" w:hAnsi="Times New Roman"/>
                <w:bCs w:val="0"/>
                <w:sz w:val="28"/>
                <w:szCs w:val="28"/>
                <w:lang w:val="en-US"/>
              </w:rPr>
              <w:t xml:space="preserve">Số tuổi của Hoa hiện nay là: </w:t>
            </w:r>
            <w:r w:rsidR="004C1653" w:rsidRPr="004C1653">
              <w:rPr>
                <w:bCs w:val="0"/>
                <w:position w:val="-6"/>
              </w:rPr>
              <w:object w:dxaOrig="1140" w:dyaOrig="279" w14:anchorId="189D8C5C">
                <v:shape id="_x0000_i1092" type="#_x0000_t75" style="width:56.95pt;height:14.4pt" o:ole="">
                  <v:imagedata r:id="rId142" o:title=""/>
                </v:shape>
                <o:OLEObject Type="Embed" ProgID="Equation.DSMT4" ShapeID="_x0000_i1092" DrawAspect="Content" ObjectID="_1738394051" r:id="rId143"/>
              </w:object>
            </w:r>
            <w:r w:rsidRPr="0064275A">
              <w:rPr>
                <w:rFonts w:ascii="Times New Roman" w:hAnsi="Times New Roman"/>
                <w:bCs w:val="0"/>
                <w:sz w:val="28"/>
                <w:szCs w:val="28"/>
                <w:lang w:val="en-US"/>
              </w:rPr>
              <w:t>tuổi</w:t>
            </w:r>
          </w:p>
        </w:tc>
      </w:tr>
      <w:tr w:rsidR="00503455" w:rsidRPr="0064275A" w14:paraId="0D68FD42" w14:textId="77777777" w:rsidTr="00503455">
        <w:tc>
          <w:tcPr>
            <w:tcW w:w="4430" w:type="dxa"/>
          </w:tcPr>
          <w:p w14:paraId="1D433EA4"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p w14:paraId="37C6DFA3"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637E43A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7DF777BF"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9B9DF2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Tương tự cách làm bài tập 3, làm bài tập 4 cá nhân</w:t>
            </w:r>
          </w:p>
          <w:p w14:paraId="0AB2FCA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xml:space="preserve"> - 4 HS lên bảng.</w:t>
            </w:r>
          </w:p>
          <w:p w14:paraId="0F92E3C4" w14:textId="77777777" w:rsidR="00503455" w:rsidRPr="0064275A" w:rsidRDefault="00503455" w:rsidP="0068135B">
            <w:pPr>
              <w:spacing w:line="276" w:lineRule="auto"/>
              <w:rPr>
                <w:rFonts w:ascii="Times New Roman" w:hAnsi="Times New Roman" w:cs="Times New Roman"/>
                <w:bCs/>
                <w:color w:val="000000" w:themeColor="text1"/>
                <w:sz w:val="28"/>
                <w:szCs w:val="28"/>
              </w:rPr>
            </w:pPr>
          </w:p>
          <w:p w14:paraId="113894E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42B5D67C"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HS lên bảng giải toán</w:t>
            </w:r>
          </w:p>
          <w:p w14:paraId="54F2281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dưới lớp làm vào vở</w:t>
            </w:r>
          </w:p>
          <w:p w14:paraId="68F8DA69"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DDFE91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1FE671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làm việc cá nhân dưới lớp</w:t>
            </w:r>
          </w:p>
          <w:p w14:paraId="17C47169"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663F7D25"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CB0E78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p>
          <w:p w14:paraId="19AF263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6F5B108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
                <w:color w:val="000000" w:themeColor="text1"/>
                <w:sz w:val="28"/>
                <w:szCs w:val="28"/>
                <w:lang w:val="en-US"/>
              </w:rPr>
              <w:t xml:space="preserve">- </w:t>
            </w:r>
            <w:r w:rsidRPr="0064275A">
              <w:rPr>
                <w:rFonts w:ascii="Times New Roman" w:hAnsi="Times New Roman" w:cs="Times New Roman"/>
                <w:bCs w:val="0"/>
                <w:color w:val="000000" w:themeColor="text1"/>
                <w:sz w:val="28"/>
                <w:szCs w:val="28"/>
                <w:lang w:val="en-US"/>
              </w:rPr>
              <w:t>Yêu cầu HS ghi nhớ các bươc giải toán</w:t>
            </w:r>
          </w:p>
          <w:p w14:paraId="13971757"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lang w:val="en-US"/>
              </w:rPr>
            </w:pPr>
          </w:p>
        </w:tc>
        <w:tc>
          <w:tcPr>
            <w:tcW w:w="5199" w:type="dxa"/>
          </w:tcPr>
          <w:p w14:paraId="26CADE40" w14:textId="6F4D9E68" w:rsidR="007A3334" w:rsidRPr="0064275A" w:rsidRDefault="00503455" w:rsidP="0068135B">
            <w:pPr>
              <w:spacing w:line="276" w:lineRule="auto"/>
              <w:rPr>
                <w:rFonts w:ascii="Times New Roman" w:hAnsi="Times New Roman" w:cs="Times New Roman"/>
                <w:bCs/>
                <w:sz w:val="28"/>
                <w:szCs w:val="28"/>
                <w:lang w:val="fr-FR"/>
              </w:rPr>
            </w:pPr>
            <w:r w:rsidRPr="0064275A">
              <w:rPr>
                <w:rFonts w:ascii="Times New Roman" w:hAnsi="Times New Roman" w:cs="Times New Roman"/>
                <w:b/>
                <w:bCs/>
                <w:color w:val="000000" w:themeColor="text1"/>
                <w:sz w:val="28"/>
                <w:szCs w:val="28"/>
              </w:rPr>
              <w:t xml:space="preserve">Bài 4: </w:t>
            </w:r>
            <w:r w:rsidR="007A3334" w:rsidRPr="0064275A">
              <w:rPr>
                <w:rFonts w:ascii="Times New Roman" w:hAnsi="Times New Roman" w:cs="Times New Roman"/>
                <w:bCs/>
                <w:sz w:val="28"/>
                <w:szCs w:val="28"/>
                <w:lang w:val="fr-FR"/>
              </w:rPr>
              <w:t xml:space="preserve">Một tấm vải bớt đi 10m thì còn lại </w:t>
            </w:r>
            <w:r w:rsidR="004C1653" w:rsidRPr="004C1653">
              <w:rPr>
                <w:rFonts w:ascii="Times New Roman" w:hAnsi="Times New Roman"/>
                <w:bCs/>
                <w:color w:val="000000" w:themeColor="text1"/>
                <w:position w:val="-24"/>
                <w:sz w:val="26"/>
                <w:szCs w:val="26"/>
              </w:rPr>
              <w:object w:dxaOrig="340" w:dyaOrig="660" w14:anchorId="75BE8429">
                <v:shape id="_x0000_i1093" type="#_x0000_t75" style="width:17.55pt;height:33.2pt" o:ole="">
                  <v:imagedata r:id="rId144" o:title=""/>
                </v:shape>
                <o:OLEObject Type="Embed" ProgID="Equation.DSMT4" ShapeID="_x0000_i1093" DrawAspect="Content" ObjectID="_1738394052" r:id="rId145"/>
              </w:object>
            </w:r>
            <w:r w:rsidR="007A3334" w:rsidRPr="0064275A">
              <w:rPr>
                <w:rFonts w:ascii="Times New Roman" w:hAnsi="Times New Roman" w:cs="Times New Roman"/>
                <w:bCs/>
                <w:sz w:val="28"/>
                <w:szCs w:val="28"/>
                <w:lang w:val="fr-FR"/>
              </w:rPr>
              <w:t xml:space="preserve"> tấm vải, Tính chiều dài của tấm vải?</w:t>
            </w:r>
          </w:p>
          <w:p w14:paraId="1308449B" w14:textId="5406DFF7" w:rsidR="00503455" w:rsidRPr="0064275A" w:rsidRDefault="00503455" w:rsidP="0068135B">
            <w:pPr>
              <w:spacing w:line="276" w:lineRule="auto"/>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5C11B8A6" w14:textId="77777777" w:rsidR="00503455" w:rsidRPr="0064275A" w:rsidRDefault="007A3334"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64275A">
              <w:rPr>
                <w:rFonts w:ascii="Times New Roman" w:eastAsia="Calibri" w:hAnsi="Times New Roman" w:cs="Times New Roman"/>
                <w:color w:val="000000" w:themeColor="text1"/>
                <w:sz w:val="28"/>
                <w:szCs w:val="28"/>
              </w:rPr>
              <w:t>10 m chiếm số phần tấm vải là:</w:t>
            </w:r>
          </w:p>
          <w:p w14:paraId="4E8AAC8B" w14:textId="51C4C18E" w:rsidR="007A3334" w:rsidRPr="0064275A" w:rsidRDefault="004C1653" w:rsidP="0068135B">
            <w:pPr>
              <w:tabs>
                <w:tab w:val="left" w:pos="540"/>
                <w:tab w:val="left" w:pos="3060"/>
                <w:tab w:val="left" w:pos="5850"/>
                <w:tab w:val="left" w:pos="8640"/>
              </w:tabs>
              <w:rPr>
                <w:rFonts w:ascii="Times New Roman" w:hAnsi="Times New Roman" w:cs="Times New Roman"/>
                <w:bCs/>
                <w:sz w:val="28"/>
                <w:szCs w:val="28"/>
                <w:lang w:val="fr-FR"/>
              </w:rPr>
            </w:pPr>
            <w:r w:rsidRPr="004C1653">
              <w:rPr>
                <w:rFonts w:ascii="Times New Roman" w:hAnsi="Times New Roman"/>
                <w:bCs/>
                <w:color w:val="000000" w:themeColor="text1"/>
                <w:position w:val="-24"/>
                <w:sz w:val="26"/>
                <w:szCs w:val="26"/>
              </w:rPr>
              <w:object w:dxaOrig="1280" w:dyaOrig="660" w14:anchorId="728C4F98">
                <v:shape id="_x0000_i1094" type="#_x0000_t75" style="width:63.85pt;height:33.2pt" o:ole="">
                  <v:imagedata r:id="rId146" o:title=""/>
                </v:shape>
                <o:OLEObject Type="Embed" ProgID="Equation.DSMT4" ShapeID="_x0000_i1094" DrawAspect="Content" ObjectID="_1738394053" r:id="rId147"/>
              </w:object>
            </w:r>
          </w:p>
          <w:p w14:paraId="7786CA96" w14:textId="77777777" w:rsidR="007A3334" w:rsidRPr="0064275A" w:rsidRDefault="007A3334" w:rsidP="0068135B">
            <w:pPr>
              <w:tabs>
                <w:tab w:val="left" w:pos="540"/>
                <w:tab w:val="left" w:pos="3060"/>
                <w:tab w:val="left" w:pos="5850"/>
                <w:tab w:val="left" w:pos="8640"/>
              </w:tabs>
              <w:rPr>
                <w:rFonts w:ascii="Times New Roman" w:eastAsia="Calibri" w:hAnsi="Times New Roman" w:cs="Times New Roman"/>
                <w:sz w:val="28"/>
                <w:szCs w:val="28"/>
              </w:rPr>
            </w:pPr>
            <w:r w:rsidRPr="0064275A">
              <w:rPr>
                <w:rFonts w:ascii="Times New Roman" w:eastAsia="Calibri" w:hAnsi="Times New Roman" w:cs="Times New Roman"/>
                <w:sz w:val="28"/>
                <w:szCs w:val="28"/>
              </w:rPr>
              <w:t>Chiều dài tấm vải là:</w:t>
            </w:r>
          </w:p>
          <w:p w14:paraId="303F749A" w14:textId="0AA28CD5" w:rsidR="007A3334" w:rsidRPr="0064275A" w:rsidRDefault="004C1653" w:rsidP="004C1653">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4C1653">
              <w:rPr>
                <w:rFonts w:ascii="Times New Roman" w:hAnsi="Times New Roman"/>
                <w:bCs/>
                <w:color w:val="000000" w:themeColor="text1"/>
                <w:position w:val="-24"/>
                <w:sz w:val="26"/>
                <w:szCs w:val="26"/>
              </w:rPr>
              <w:object w:dxaOrig="1500" w:dyaOrig="660" w14:anchorId="0620B79A">
                <v:shape id="_x0000_i1095" type="#_x0000_t75" style="width:75.15pt;height:33.2pt" o:ole="">
                  <v:imagedata r:id="rId148" o:title=""/>
                </v:shape>
                <o:OLEObject Type="Embed" ProgID="Equation.DSMT4" ShapeID="_x0000_i1095" DrawAspect="Content" ObjectID="_1738394054" r:id="rId149"/>
              </w:object>
            </w:r>
          </w:p>
        </w:tc>
      </w:tr>
      <w:tr w:rsidR="00503455" w:rsidRPr="0064275A" w14:paraId="35FC5851" w14:textId="77777777" w:rsidTr="00503455">
        <w:tc>
          <w:tcPr>
            <w:tcW w:w="4430" w:type="dxa"/>
          </w:tcPr>
          <w:p w14:paraId="0FC88121"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1A0E92A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5</w:t>
            </w:r>
            <w:r w:rsidRPr="0064275A">
              <w:rPr>
                <w:rFonts w:ascii="Times New Roman" w:hAnsi="Times New Roman" w:cs="Times New Roman"/>
                <w:color w:val="000000" w:themeColor="text1"/>
                <w:sz w:val="28"/>
                <w:szCs w:val="28"/>
              </w:rPr>
              <w:t>.</w:t>
            </w:r>
          </w:p>
          <w:p w14:paraId="3C1CC4F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ướng dẫn:</w:t>
            </w:r>
          </w:p>
          <w:p w14:paraId="36BD2FB1" w14:textId="50D31476"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 xml:space="preserve">Hãy phân tích </w:t>
            </w:r>
            <w:r w:rsidR="004C1653" w:rsidRPr="004C1653">
              <w:rPr>
                <w:rFonts w:ascii="Times New Roman" w:hAnsi="Times New Roman"/>
                <w:bCs/>
                <w:color w:val="000000" w:themeColor="text1"/>
                <w:position w:val="-24"/>
                <w:sz w:val="26"/>
                <w:szCs w:val="26"/>
              </w:rPr>
              <w:object w:dxaOrig="400" w:dyaOrig="660" w14:anchorId="156637A8">
                <v:shape id="_x0000_i1096" type="#_x0000_t75" style="width:20.05pt;height:33.2pt" o:ole="">
                  <v:imagedata r:id="rId150" o:title=""/>
                </v:shape>
                <o:OLEObject Type="Embed" ProgID="Equation.DSMT4" ShapeID="_x0000_i1096" DrawAspect="Content" ObjectID="_1738394055" r:id="rId151"/>
              </w:object>
            </w: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thành hiệu của hai phân số</w:t>
            </w:r>
          </w:p>
          <w:p w14:paraId="12DB6BB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Yêu cầu HS thảo luận nhóm và giải toán</w:t>
            </w:r>
          </w:p>
          <w:p w14:paraId="06C06A8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EC494F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7693973A"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suy nghĩ và giải toán </w:t>
            </w:r>
          </w:p>
          <w:p w14:paraId="171D819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62001D9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Yêu cầu đại diện nhóm trình bày kết quả </w:t>
            </w:r>
          </w:p>
          <w:p w14:paraId="397C377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6D68DBF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lastRenderedPageBreak/>
              <w:t>- HS phản biện và đại diện nhóm trả lời</w:t>
            </w:r>
          </w:p>
          <w:p w14:paraId="6ACBB01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32EDA3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57754511"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w:t>
            </w:r>
          </w:p>
        </w:tc>
        <w:tc>
          <w:tcPr>
            <w:tcW w:w="5199" w:type="dxa"/>
          </w:tcPr>
          <w:p w14:paraId="48E79104"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p w14:paraId="4FDC7B13" w14:textId="2239B98B" w:rsidR="00503455" w:rsidRPr="0064275A" w:rsidRDefault="00503455" w:rsidP="0068135B">
            <w:pPr>
              <w:spacing w:line="276" w:lineRule="auto"/>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 xml:space="preserve">Bài 5: </w:t>
            </w:r>
            <w:r w:rsidR="008177FF" w:rsidRPr="0064275A">
              <w:rPr>
                <w:rFonts w:ascii="Times New Roman" w:hAnsi="Times New Roman" w:cs="Times New Roman"/>
                <w:bCs/>
                <w:sz w:val="28"/>
                <w:szCs w:val="28"/>
              </w:rPr>
              <w:t xml:space="preserve">Trong sữa có </w:t>
            </w:r>
            <w:r w:rsidR="004C1653" w:rsidRPr="004C1653">
              <w:rPr>
                <w:rFonts w:ascii="Times New Roman" w:hAnsi="Times New Roman"/>
                <w:bCs/>
                <w:color w:val="000000" w:themeColor="text1"/>
                <w:position w:val="-10"/>
                <w:sz w:val="26"/>
                <w:szCs w:val="26"/>
              </w:rPr>
              <w:object w:dxaOrig="580" w:dyaOrig="320" w14:anchorId="42B30CA3">
                <v:shape id="_x0000_i1097" type="#_x0000_t75" style="width:29.45pt;height:15.65pt" o:ole="">
                  <v:imagedata r:id="rId152" o:title=""/>
                </v:shape>
                <o:OLEObject Type="Embed" ProgID="Equation.DSMT4" ShapeID="_x0000_i1097" DrawAspect="Content" ObjectID="_1738394056" r:id="rId153"/>
              </w:object>
            </w:r>
            <w:r w:rsidR="008177FF" w:rsidRPr="0064275A">
              <w:rPr>
                <w:rFonts w:ascii="Times New Roman" w:hAnsi="Times New Roman" w:cs="Times New Roman"/>
                <w:bCs/>
                <w:sz w:val="28"/>
                <w:szCs w:val="28"/>
              </w:rPr>
              <w:t xml:space="preserve"> bơ. Tính lượng sữa trong 1 chai, biết rằng lượng bơ trong chai sữa này là 18g?</w:t>
            </w:r>
          </w:p>
          <w:p w14:paraId="586A6509" w14:textId="77777777" w:rsidR="00503455" w:rsidRPr="0064275A" w:rsidRDefault="00503455" w:rsidP="0068135B">
            <w:pPr>
              <w:spacing w:line="276" w:lineRule="auto"/>
              <w:rPr>
                <w:rFonts w:ascii="Times New Roman" w:hAnsi="Times New Roman" w:cs="Times New Roman"/>
                <w:color w:val="000000" w:themeColor="text1"/>
                <w:sz w:val="28"/>
                <w:szCs w:val="28"/>
              </w:rPr>
            </w:pPr>
          </w:p>
          <w:p w14:paraId="04B30202"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6260C43E"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p>
          <w:p w14:paraId="14E7FA99" w14:textId="69A91C30" w:rsidR="00503455" w:rsidRPr="0064275A" w:rsidRDefault="008177FF" w:rsidP="0068135B">
            <w:pPr>
              <w:tabs>
                <w:tab w:val="left" w:pos="540"/>
                <w:tab w:val="left" w:pos="3060"/>
                <w:tab w:val="left" w:pos="5850"/>
                <w:tab w:val="left" w:pos="8640"/>
              </w:tabs>
              <w:rPr>
                <w:rFonts w:ascii="Times New Roman" w:hAnsi="Times New Roman" w:cs="Times New Roman"/>
                <w:bCs/>
                <w:sz w:val="28"/>
                <w:szCs w:val="28"/>
              </w:rPr>
            </w:pPr>
            <w:r w:rsidRPr="0064275A">
              <w:rPr>
                <w:rFonts w:ascii="Times New Roman" w:hAnsi="Times New Roman" w:cs="Times New Roman"/>
                <w:bCs/>
                <w:sz w:val="28"/>
                <w:szCs w:val="28"/>
              </w:rPr>
              <w:t>Khối lượng chai sữa là:</w:t>
            </w:r>
          </w:p>
          <w:p w14:paraId="17AB3C26" w14:textId="71DB6910" w:rsidR="008177FF" w:rsidRPr="0064275A" w:rsidRDefault="004C1653" w:rsidP="0068135B">
            <w:pPr>
              <w:tabs>
                <w:tab w:val="left" w:pos="540"/>
                <w:tab w:val="left" w:pos="3060"/>
                <w:tab w:val="left" w:pos="5850"/>
                <w:tab w:val="left" w:pos="8640"/>
              </w:tabs>
              <w:rPr>
                <w:rFonts w:ascii="Times New Roman" w:hAnsi="Times New Roman" w:cs="Times New Roman"/>
                <w:bCs/>
                <w:sz w:val="28"/>
                <w:szCs w:val="28"/>
              </w:rPr>
            </w:pPr>
            <w:r w:rsidRPr="004C1653">
              <w:rPr>
                <w:rFonts w:ascii="Times New Roman" w:hAnsi="Times New Roman"/>
                <w:bCs/>
                <w:color w:val="000000" w:themeColor="text1"/>
                <w:position w:val="-10"/>
                <w:sz w:val="26"/>
                <w:szCs w:val="26"/>
              </w:rPr>
              <w:object w:dxaOrig="1800" w:dyaOrig="320" w14:anchorId="054C5D1C">
                <v:shape id="_x0000_i1098" type="#_x0000_t75" style="width:90.15pt;height:15.65pt" o:ole="">
                  <v:imagedata r:id="rId154" o:title=""/>
                </v:shape>
                <o:OLEObject Type="Embed" ProgID="Equation.DSMT4" ShapeID="_x0000_i1098" DrawAspect="Content" ObjectID="_1738394057" r:id="rId155"/>
              </w:object>
            </w:r>
          </w:p>
          <w:p w14:paraId="19981771" w14:textId="0A5019E6" w:rsidR="008177FF" w:rsidRPr="0064275A" w:rsidRDefault="008177FF"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64275A">
              <w:rPr>
                <w:rFonts w:ascii="Times New Roman" w:eastAsia="Calibri" w:hAnsi="Times New Roman" w:cs="Times New Roman"/>
                <w:sz w:val="28"/>
                <w:szCs w:val="28"/>
              </w:rPr>
              <w:t xml:space="preserve">Khối lượng sữa trong chai là: </w:t>
            </w:r>
            <w:r w:rsidR="004C1653" w:rsidRPr="004C1653">
              <w:rPr>
                <w:rFonts w:ascii="Times New Roman" w:hAnsi="Times New Roman"/>
                <w:bCs/>
                <w:color w:val="000000" w:themeColor="text1"/>
                <w:position w:val="-10"/>
                <w:sz w:val="26"/>
                <w:szCs w:val="26"/>
              </w:rPr>
              <w:object w:dxaOrig="1740" w:dyaOrig="320" w14:anchorId="72C23478">
                <v:shape id="_x0000_i1099" type="#_x0000_t75" style="width:87.05pt;height:15.65pt" o:ole="">
                  <v:imagedata r:id="rId156" o:title=""/>
                </v:shape>
                <o:OLEObject Type="Embed" ProgID="Equation.DSMT4" ShapeID="_x0000_i1099" DrawAspect="Content" ObjectID="_1738394058" r:id="rId157"/>
              </w:object>
            </w:r>
          </w:p>
          <w:p w14:paraId="22858CAF" w14:textId="5EEB2B1D" w:rsidR="00503455" w:rsidRPr="0064275A" w:rsidRDefault="00503455"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p>
          <w:p w14:paraId="7872EBE3"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p w14:paraId="6BD06D41"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tc>
      </w:tr>
      <w:tr w:rsidR="00503455" w:rsidRPr="0064275A" w14:paraId="4BB404ED" w14:textId="77777777" w:rsidTr="00503455">
        <w:tc>
          <w:tcPr>
            <w:tcW w:w="4430" w:type="dxa"/>
          </w:tcPr>
          <w:p w14:paraId="2CD4DF16"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w:t>
            </w:r>
          </w:p>
          <w:p w14:paraId="7D7F29A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6</w:t>
            </w:r>
            <w:r w:rsidRPr="0064275A">
              <w:rPr>
                <w:rFonts w:ascii="Times New Roman" w:hAnsi="Times New Roman" w:cs="Times New Roman"/>
                <w:color w:val="000000" w:themeColor="text1"/>
                <w:sz w:val="28"/>
                <w:szCs w:val="28"/>
              </w:rPr>
              <w:t>.</w:t>
            </w:r>
          </w:p>
          <w:p w14:paraId="126DE3A2"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CC269FD"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đôi</w:t>
            </w:r>
          </w:p>
          <w:p w14:paraId="6968C1DC"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72E2028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3885E5E"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cặp đôi.</w:t>
            </w:r>
          </w:p>
          <w:p w14:paraId="01992E4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phân nhiệm vụ và trình bày bài tập </w:t>
            </w:r>
          </w:p>
          <w:p w14:paraId="6C90B2AE"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6239E1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yêu cầu HS báo cáo kết quả trả lời miệng tại chỗ</w:t>
            </w:r>
          </w:p>
          <w:p w14:paraId="40014F7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D51698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074A6B30"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w:t>
            </w:r>
          </w:p>
        </w:tc>
        <w:tc>
          <w:tcPr>
            <w:tcW w:w="5199" w:type="dxa"/>
          </w:tcPr>
          <w:p w14:paraId="5040A694" w14:textId="56D2E17C" w:rsidR="008177FF" w:rsidRPr="0064275A" w:rsidRDefault="00503455" w:rsidP="008A1055">
            <w:pPr>
              <w:pStyle w:val="Tableofcontents1"/>
              <w:shd w:val="clear" w:color="auto" w:fill="auto"/>
              <w:tabs>
                <w:tab w:val="left" w:pos="142"/>
              </w:tabs>
              <w:spacing w:line="276" w:lineRule="auto"/>
              <w:ind w:right="122" w:firstLine="0"/>
              <w:rPr>
                <w:rFonts w:ascii="Times New Roman" w:hAnsi="Times New Roman" w:cs="Times New Roman"/>
                <w:bCs/>
                <w:sz w:val="28"/>
                <w:szCs w:val="28"/>
              </w:rPr>
            </w:pPr>
            <w:r w:rsidRPr="0064275A">
              <w:rPr>
                <w:rFonts w:ascii="Times New Roman" w:hAnsi="Times New Roman" w:cs="Times New Roman"/>
                <w:b/>
                <w:bCs/>
                <w:color w:val="000000" w:themeColor="text1"/>
                <w:sz w:val="28"/>
                <w:szCs w:val="28"/>
              </w:rPr>
              <w:t xml:space="preserve">Bài 6: </w:t>
            </w:r>
            <w:r w:rsidR="008177FF" w:rsidRPr="0064275A">
              <w:rPr>
                <w:rFonts w:ascii="Times New Roman" w:hAnsi="Times New Roman" w:cs="Times New Roman"/>
                <w:bCs/>
                <w:sz w:val="28"/>
                <w:szCs w:val="28"/>
              </w:rPr>
              <w:t xml:space="preserve">Một lớp học có 45 học sinh, được xếp thành 3 loại: Giỏi, Khá và Trung bình. Biết rằng số học sinh Trung bình chiếm </w:t>
            </w:r>
            <w:r w:rsidR="004C1653" w:rsidRPr="004C1653">
              <w:rPr>
                <w:bCs/>
                <w:color w:val="000000" w:themeColor="text1"/>
                <w:position w:val="-24"/>
                <w:sz w:val="26"/>
                <w:szCs w:val="26"/>
              </w:rPr>
              <w:object w:dxaOrig="240" w:dyaOrig="660" w14:anchorId="3538FE9B">
                <v:shape id="_x0000_i1100" type="#_x0000_t75" style="width:11.9pt;height:33.2pt" o:ole="">
                  <v:imagedata r:id="rId158" o:title=""/>
                </v:shape>
                <o:OLEObject Type="Embed" ProgID="Equation.DSMT4" ShapeID="_x0000_i1100" DrawAspect="Content" ObjectID="_1738394059" r:id="rId159"/>
              </w:object>
            </w:r>
            <w:r w:rsidR="008177FF" w:rsidRPr="0064275A">
              <w:rPr>
                <w:rFonts w:ascii="Times New Roman" w:hAnsi="Times New Roman" w:cs="Times New Roman"/>
                <w:bCs/>
                <w:sz w:val="28"/>
                <w:szCs w:val="28"/>
              </w:rPr>
              <w:t xml:space="preserve"> số học sinh cả lớp. </w:t>
            </w:r>
            <w:r w:rsidR="004C1653" w:rsidRPr="004C1653">
              <w:rPr>
                <w:bCs/>
                <w:color w:val="000000" w:themeColor="text1"/>
                <w:position w:val="-6"/>
                <w:sz w:val="26"/>
                <w:szCs w:val="26"/>
              </w:rPr>
              <w:object w:dxaOrig="499" w:dyaOrig="279" w14:anchorId="2CEA1D7B">
                <v:shape id="_x0000_i1101" type="#_x0000_t75" style="width:24.4pt;height:14.4pt" o:ole="">
                  <v:imagedata r:id="rId160" o:title=""/>
                </v:shape>
                <o:OLEObject Type="Embed" ProgID="Equation.DSMT4" ShapeID="_x0000_i1101" DrawAspect="Content" ObjectID="_1738394060" r:id="rId161"/>
              </w:object>
            </w:r>
            <w:r w:rsidR="008177FF" w:rsidRPr="0064275A">
              <w:rPr>
                <w:rFonts w:ascii="Times New Roman" w:hAnsi="Times New Roman" w:cs="Times New Roman"/>
                <w:bCs/>
                <w:sz w:val="28"/>
                <w:szCs w:val="28"/>
              </w:rPr>
              <w:t xml:space="preserve"> số học sinh khá của lớp là 12 em. Tính số học sinh mỗi loại?</w:t>
            </w:r>
          </w:p>
          <w:p w14:paraId="3F45126F" w14:textId="35491894" w:rsidR="00503455" w:rsidRPr="0064275A" w:rsidRDefault="00503455" w:rsidP="008A1055">
            <w:pPr>
              <w:pStyle w:val="Tableofcontents1"/>
              <w:shd w:val="clear" w:color="auto" w:fill="auto"/>
              <w:tabs>
                <w:tab w:val="left" w:pos="142"/>
              </w:tabs>
              <w:spacing w:line="276" w:lineRule="auto"/>
              <w:ind w:right="122" w:firstLine="0"/>
              <w:rPr>
                <w:rFonts w:ascii="Times New Roman" w:eastAsia="Times New Roman" w:hAnsi="Times New Roman" w:cs="Times New Roman"/>
                <w:b/>
                <w:bCs/>
                <w:iCs/>
                <w:color w:val="000000" w:themeColor="text1"/>
                <w:sz w:val="28"/>
                <w:szCs w:val="28"/>
                <w:lang w:val="nl-NL"/>
              </w:rPr>
            </w:pPr>
            <w:r w:rsidRPr="0064275A">
              <w:rPr>
                <w:rFonts w:ascii="Times New Roman" w:eastAsia="Times New Roman" w:hAnsi="Times New Roman" w:cs="Times New Roman"/>
                <w:b/>
                <w:bCs/>
                <w:iCs/>
                <w:color w:val="000000" w:themeColor="text1"/>
                <w:sz w:val="28"/>
                <w:szCs w:val="28"/>
                <w:lang w:val="nl-NL"/>
              </w:rPr>
              <w:t>Giải</w:t>
            </w:r>
          </w:p>
          <w:p w14:paraId="212AC2E4" w14:textId="77777777" w:rsidR="00503455" w:rsidRPr="0064275A" w:rsidRDefault="00503455" w:rsidP="008A1055">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1C63449" w14:textId="77777777" w:rsidR="00503455" w:rsidRPr="0064275A" w:rsidRDefault="008177FF" w:rsidP="008A1055">
            <w:pPr>
              <w:spacing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Số học sinh trung bình là</w:t>
            </w:r>
          </w:p>
          <w:p w14:paraId="7C9527F8" w14:textId="122C8925" w:rsidR="008177FF" w:rsidRPr="0064275A" w:rsidRDefault="004C1653" w:rsidP="008A1055">
            <w:pPr>
              <w:spacing w:line="276" w:lineRule="auto"/>
              <w:jc w:val="both"/>
              <w:rPr>
                <w:rFonts w:ascii="Times New Roman" w:hAnsi="Times New Roman" w:cs="Times New Roman"/>
                <w:bCs/>
                <w:sz w:val="28"/>
                <w:szCs w:val="28"/>
              </w:rPr>
            </w:pPr>
            <w:r w:rsidRPr="004C1653">
              <w:rPr>
                <w:rFonts w:ascii="Times New Roman" w:hAnsi="Times New Roman"/>
                <w:bCs/>
                <w:color w:val="000000" w:themeColor="text1"/>
                <w:position w:val="-24"/>
                <w:sz w:val="26"/>
                <w:szCs w:val="26"/>
              </w:rPr>
              <w:object w:dxaOrig="1120" w:dyaOrig="660" w14:anchorId="7931E6E7">
                <v:shape id="_x0000_i1102" type="#_x0000_t75" style="width:56.35pt;height:33.2pt" o:ole="">
                  <v:imagedata r:id="rId162" o:title=""/>
                </v:shape>
                <o:OLEObject Type="Embed" ProgID="Equation.DSMT4" ShapeID="_x0000_i1102" DrawAspect="Content" ObjectID="_1738394061" r:id="rId163"/>
              </w:object>
            </w:r>
            <w:r w:rsidR="008177FF" w:rsidRPr="0064275A">
              <w:rPr>
                <w:rFonts w:ascii="Times New Roman" w:hAnsi="Times New Roman" w:cs="Times New Roman"/>
                <w:bCs/>
                <w:sz w:val="28"/>
                <w:szCs w:val="28"/>
              </w:rPr>
              <w:t xml:space="preserve"> học sinh</w:t>
            </w:r>
          </w:p>
          <w:p w14:paraId="320CB1EB" w14:textId="7DC8A99B" w:rsidR="008177FF" w:rsidRPr="0064275A" w:rsidRDefault="008177FF" w:rsidP="008A1055">
            <w:pPr>
              <w:spacing w:line="276" w:lineRule="auto"/>
              <w:jc w:val="both"/>
              <w:rPr>
                <w:rFonts w:ascii="Times New Roman" w:hAnsi="Times New Roman" w:cs="Times New Roman"/>
                <w:sz w:val="28"/>
                <w:szCs w:val="28"/>
              </w:rPr>
            </w:pPr>
            <w:r w:rsidRPr="0064275A">
              <w:rPr>
                <w:rFonts w:ascii="Times New Roman" w:hAnsi="Times New Roman" w:cs="Times New Roman"/>
                <w:sz w:val="28"/>
                <w:szCs w:val="28"/>
              </w:rPr>
              <w:t>Số học sinh khá  là:</w:t>
            </w:r>
          </w:p>
          <w:p w14:paraId="161FAA9A" w14:textId="0D5EA144" w:rsidR="008177FF" w:rsidRPr="0064275A" w:rsidRDefault="004C1653" w:rsidP="008A1055">
            <w:pPr>
              <w:spacing w:line="276" w:lineRule="auto"/>
              <w:jc w:val="both"/>
              <w:rPr>
                <w:rFonts w:ascii="Times New Roman" w:hAnsi="Times New Roman" w:cs="Times New Roman"/>
                <w:bCs/>
                <w:sz w:val="28"/>
                <w:szCs w:val="28"/>
              </w:rPr>
            </w:pPr>
            <w:r w:rsidRPr="004C1653">
              <w:rPr>
                <w:rFonts w:ascii="Times New Roman" w:hAnsi="Times New Roman"/>
                <w:bCs/>
                <w:color w:val="000000" w:themeColor="text1"/>
                <w:position w:val="-6"/>
                <w:sz w:val="26"/>
                <w:szCs w:val="26"/>
              </w:rPr>
              <w:object w:dxaOrig="1460" w:dyaOrig="279" w14:anchorId="74A99E27">
                <v:shape id="_x0000_i1103" type="#_x0000_t75" style="width:72.65pt;height:14.4pt" o:ole="">
                  <v:imagedata r:id="rId164" o:title=""/>
                </v:shape>
                <o:OLEObject Type="Embed" ProgID="Equation.DSMT4" ShapeID="_x0000_i1103" DrawAspect="Content" ObjectID="_1738394062" r:id="rId165"/>
              </w:object>
            </w:r>
            <w:r w:rsidR="008177FF" w:rsidRPr="0064275A">
              <w:rPr>
                <w:rFonts w:ascii="Times New Roman" w:hAnsi="Times New Roman" w:cs="Times New Roman"/>
                <w:bCs/>
                <w:sz w:val="28"/>
                <w:szCs w:val="28"/>
              </w:rPr>
              <w:t xml:space="preserve"> học sinh</w:t>
            </w:r>
          </w:p>
          <w:p w14:paraId="099C9060" w14:textId="5CCA44EE" w:rsidR="008177FF" w:rsidRPr="0064275A" w:rsidRDefault="008177FF" w:rsidP="008A1055">
            <w:pPr>
              <w:spacing w:line="276" w:lineRule="auto"/>
              <w:jc w:val="both"/>
              <w:rPr>
                <w:rFonts w:ascii="Times New Roman" w:hAnsi="Times New Roman" w:cs="Times New Roman"/>
                <w:sz w:val="28"/>
                <w:szCs w:val="28"/>
              </w:rPr>
            </w:pPr>
            <w:r w:rsidRPr="0064275A">
              <w:rPr>
                <w:rFonts w:ascii="Times New Roman" w:hAnsi="Times New Roman" w:cs="Times New Roman"/>
                <w:sz w:val="28"/>
                <w:szCs w:val="28"/>
              </w:rPr>
              <w:t xml:space="preserve">Số học sinh giỏi là: </w:t>
            </w:r>
            <w:r w:rsidR="004C1653" w:rsidRPr="00025957">
              <w:rPr>
                <w:rFonts w:ascii="Times New Roman" w:hAnsi="Times New Roman"/>
                <w:bCs/>
                <w:color w:val="000000" w:themeColor="text1"/>
                <w:position w:val="-4"/>
                <w:sz w:val="26"/>
                <w:szCs w:val="26"/>
              </w:rPr>
              <w:object w:dxaOrig="1760" w:dyaOrig="260" w14:anchorId="4F9D82C9">
                <v:shape id="_x0000_i1104" type="#_x0000_t75" style="width:87.65pt;height:12.5pt" o:ole="">
                  <v:imagedata r:id="rId166" o:title=""/>
                </v:shape>
                <o:OLEObject Type="Embed" ProgID="Equation.DSMT4" ShapeID="_x0000_i1104" DrawAspect="Content" ObjectID="_1738394063" r:id="rId167"/>
              </w:object>
            </w:r>
            <w:r w:rsidRPr="0064275A">
              <w:rPr>
                <w:rFonts w:ascii="Times New Roman" w:hAnsi="Times New Roman" w:cs="Times New Roman"/>
                <w:sz w:val="28"/>
                <w:szCs w:val="28"/>
              </w:rPr>
              <w:t>học sinh</w:t>
            </w:r>
          </w:p>
          <w:p w14:paraId="00836485" w14:textId="4D041E56" w:rsidR="008177FF" w:rsidRPr="0064275A" w:rsidRDefault="008177FF" w:rsidP="0068135B">
            <w:pPr>
              <w:spacing w:line="276" w:lineRule="auto"/>
              <w:rPr>
                <w:rFonts w:ascii="Times New Roman" w:hAnsi="Times New Roman" w:cs="Times New Roman"/>
                <w:color w:val="000000" w:themeColor="text1"/>
                <w:sz w:val="28"/>
                <w:szCs w:val="28"/>
              </w:rPr>
            </w:pPr>
          </w:p>
        </w:tc>
      </w:tr>
    </w:tbl>
    <w:p w14:paraId="542DE44B" w14:textId="77777777" w:rsidR="00503455" w:rsidRPr="0064275A" w:rsidRDefault="00503455" w:rsidP="00503455">
      <w:pPr>
        <w:spacing w:line="276" w:lineRule="auto"/>
        <w:rPr>
          <w:rFonts w:cs="Times New Roman"/>
          <w:sz w:val="28"/>
          <w:szCs w:val="28"/>
        </w:rPr>
      </w:pPr>
    </w:p>
    <w:p w14:paraId="7F9C01A3" w14:textId="77777777" w:rsidR="00503455" w:rsidRPr="0064275A"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1EF7B5BD" w14:textId="37784899" w:rsidR="00503455" w:rsidRPr="0064275A" w:rsidRDefault="00F252D7"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Luyện tập</w:t>
      </w:r>
    </w:p>
    <w:p w14:paraId="2003E050"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4FC12FEF" w14:textId="1075A41D"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w:t>
      </w:r>
      <w:r w:rsidR="0080246E">
        <w:rPr>
          <w:rFonts w:ascii="Times New Roman" w:hAnsi="Times New Roman" w:cs="Times New Roman"/>
          <w:color w:val="000000" w:themeColor="text1"/>
          <w:sz w:val="28"/>
          <w:szCs w:val="28"/>
          <w:lang w:val="en-US"/>
        </w:rPr>
        <w:t xml:space="preserve"> Luyện tập các bài toán lời văn sử dụng hai bài toán cơ bản của phân số.</w:t>
      </w:r>
    </w:p>
    <w:p w14:paraId="4158B99E" w14:textId="3BF228DE"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 5</w:t>
      </w:r>
      <w:r w:rsidR="0080246E">
        <w:rPr>
          <w:rFonts w:ascii="Times New Roman" w:hAnsi="Times New Roman" w:cs="Times New Roman"/>
          <w:color w:val="000000" w:themeColor="text1"/>
          <w:sz w:val="28"/>
          <w:szCs w:val="28"/>
          <w:lang w:val="en-US"/>
        </w:rPr>
        <w:t>.</w:t>
      </w:r>
    </w:p>
    <w:p w14:paraId="03D5BB6B"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3983A341"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503455" w:rsidRPr="0064275A" w14:paraId="55C64670" w14:textId="77777777" w:rsidTr="0068135B">
        <w:tc>
          <w:tcPr>
            <w:tcW w:w="4814" w:type="dxa"/>
          </w:tcPr>
          <w:p w14:paraId="0A1AD4FA"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4815" w:type="dxa"/>
          </w:tcPr>
          <w:p w14:paraId="42691E90"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1F348F72" w14:textId="77777777" w:rsidTr="0068135B">
        <w:tc>
          <w:tcPr>
            <w:tcW w:w="4814" w:type="dxa"/>
          </w:tcPr>
          <w:p w14:paraId="32892582"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5270B88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1</w:t>
            </w:r>
            <w:r w:rsidRPr="0064275A">
              <w:rPr>
                <w:rFonts w:ascii="Times New Roman" w:hAnsi="Times New Roman" w:cs="Times New Roman"/>
                <w:color w:val="000000" w:themeColor="text1"/>
                <w:sz w:val="28"/>
                <w:szCs w:val="28"/>
              </w:rPr>
              <w:t>.</w:t>
            </w:r>
          </w:p>
          <w:p w14:paraId="49630341"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7680BF02" w14:textId="12DA1AA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 xml:space="preserve">HS </w:t>
            </w:r>
            <w:r w:rsidR="0080246E">
              <w:rPr>
                <w:rFonts w:ascii="Times New Roman" w:hAnsi="Times New Roman" w:cs="Times New Roman"/>
                <w:bCs/>
                <w:color w:val="000000" w:themeColor="text1"/>
                <w:sz w:val="28"/>
                <w:szCs w:val="28"/>
              </w:rPr>
              <w:t>nhận xét các giả thiết của bài toán.</w:t>
            </w:r>
          </w:p>
          <w:p w14:paraId="442CAD3B" w14:textId="4D73D246"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Đề toán cho biết gì, cần tìm gì?</w:t>
            </w:r>
            <w:r w:rsidR="0080246E">
              <w:rPr>
                <w:rFonts w:ascii="Times New Roman" w:hAnsi="Times New Roman" w:cs="Times New Roman"/>
                <w:bCs/>
                <w:color w:val="000000" w:themeColor="text1"/>
                <w:sz w:val="28"/>
                <w:szCs w:val="28"/>
              </w:rPr>
              <w:t xml:space="preserve"> Sử </w:t>
            </w:r>
            <w:r w:rsidR="0080246E">
              <w:rPr>
                <w:rFonts w:ascii="Times New Roman" w:hAnsi="Times New Roman" w:cs="Times New Roman"/>
                <w:bCs/>
                <w:color w:val="000000" w:themeColor="text1"/>
                <w:sz w:val="28"/>
                <w:szCs w:val="28"/>
              </w:rPr>
              <w:lastRenderedPageBreak/>
              <w:t>dụng bài toán cơ bản nào để giải?</w:t>
            </w:r>
          </w:p>
          <w:p w14:paraId="00FE93DE"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giải toán theo cá nhân và trao đổi kết quả cặp đôi</w:t>
            </w:r>
          </w:p>
          <w:p w14:paraId="417B608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533BDD8"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1D06C463"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hực hiện giải bài tập cá nhân, trao đổi kết quả theo cặp</w:t>
            </w:r>
          </w:p>
          <w:p w14:paraId="27A8D74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13581D1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36616BE0"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52744CC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2B1AD4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05507D5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7BE54D91" w14:textId="77777777" w:rsidR="00503455" w:rsidRPr="0064275A" w:rsidRDefault="00503455" w:rsidP="0068135B">
            <w:pPr>
              <w:spacing w:line="276" w:lineRule="auto"/>
              <w:rPr>
                <w:rFonts w:ascii="Times New Roman" w:hAnsi="Times New Roman" w:cs="Times New Roman"/>
                <w:color w:val="000000" w:themeColor="text1"/>
                <w:sz w:val="28"/>
                <w:szCs w:val="28"/>
              </w:rPr>
            </w:pPr>
          </w:p>
        </w:tc>
        <w:tc>
          <w:tcPr>
            <w:tcW w:w="4815" w:type="dxa"/>
          </w:tcPr>
          <w:p w14:paraId="05243ACD" w14:textId="4A797443" w:rsidR="00F252D7" w:rsidRPr="0064275A" w:rsidRDefault="00F252D7" w:rsidP="00F252D7">
            <w:pPr>
              <w:pStyle w:val="NoSpacing"/>
              <w:contextualSpacing/>
              <w:jc w:val="both"/>
              <w:rPr>
                <w:rFonts w:ascii="Times New Roman" w:hAnsi="Times New Roman" w:cs="Times New Roman"/>
                <w:bCs w:val="0"/>
                <w:sz w:val="28"/>
                <w:szCs w:val="28"/>
              </w:rPr>
            </w:pPr>
            <w:r w:rsidRPr="0064275A">
              <w:rPr>
                <w:rFonts w:ascii="Times New Roman" w:hAnsi="Times New Roman" w:cs="Times New Roman"/>
                <w:bCs w:val="0"/>
                <w:sz w:val="28"/>
                <w:szCs w:val="28"/>
              </w:rPr>
              <w:lastRenderedPageBreak/>
              <w:t xml:space="preserve">Bài 1: Trên đĩa có 20 quả táo. Lan ăn 25% số táo. Sau đó, Mai ăn </w:t>
            </w:r>
            <w:r w:rsidR="004C1653" w:rsidRPr="004C1653">
              <w:rPr>
                <w:rFonts w:ascii="Times New Roman" w:hAnsi="Times New Roman"/>
                <w:bCs w:val="0"/>
                <w:position w:val="-24"/>
              </w:rPr>
              <w:object w:dxaOrig="220" w:dyaOrig="660" w14:anchorId="4175410B">
                <v:shape id="_x0000_i1105" type="#_x0000_t75" style="width:11.25pt;height:33.2pt" o:ole="">
                  <v:imagedata r:id="rId168" o:title=""/>
                </v:shape>
                <o:OLEObject Type="Embed" ProgID="Equation.DSMT4" ShapeID="_x0000_i1105" DrawAspect="Content" ObjectID="_1738394064" r:id="rId169"/>
              </w:object>
            </w:r>
            <w:r w:rsidRPr="0064275A">
              <w:rPr>
                <w:rFonts w:ascii="Times New Roman" w:hAnsi="Times New Roman" w:cs="Times New Roman"/>
                <w:bCs w:val="0"/>
                <w:sz w:val="28"/>
                <w:szCs w:val="28"/>
              </w:rPr>
              <w:t xml:space="preserve"> số táo còn lại. Hỏi trên đĩa còn bao nhiêu quả táo?</w:t>
            </w:r>
          </w:p>
          <w:p w14:paraId="70D25CBC" w14:textId="0B23E112" w:rsidR="00503455" w:rsidRPr="0064275A" w:rsidRDefault="00503455" w:rsidP="008A1055">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5F6918EF" w14:textId="0F83C6B9" w:rsidR="00503455"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color w:val="000000" w:themeColor="text1"/>
                <w:sz w:val="28"/>
                <w:szCs w:val="28"/>
              </w:rPr>
              <w:t xml:space="preserve">Số táo Lan ăn là: </w:t>
            </w:r>
            <w:r w:rsidR="004C1653" w:rsidRPr="004C1653">
              <w:rPr>
                <w:rFonts w:ascii="Times New Roman" w:hAnsi="Times New Roman"/>
                <w:bCs/>
                <w:color w:val="000000" w:themeColor="text1"/>
                <w:position w:val="-6"/>
                <w:sz w:val="26"/>
                <w:szCs w:val="26"/>
              </w:rPr>
              <w:object w:dxaOrig="1240" w:dyaOrig="279" w14:anchorId="51FC3EAA">
                <v:shape id="_x0000_i1106" type="#_x0000_t75" style="width:62pt;height:14.4pt" o:ole="">
                  <v:imagedata r:id="rId170" o:title=""/>
                </v:shape>
                <o:OLEObject Type="Embed" ProgID="Equation.DSMT4" ShapeID="_x0000_i1106" DrawAspect="Content" ObjectID="_1738394065" r:id="rId171"/>
              </w:object>
            </w:r>
            <w:r w:rsidRPr="0064275A">
              <w:rPr>
                <w:rFonts w:ascii="Times New Roman" w:hAnsi="Times New Roman" w:cs="Times New Roman"/>
                <w:sz w:val="28"/>
                <w:szCs w:val="28"/>
              </w:rPr>
              <w:t>quả</w:t>
            </w:r>
          </w:p>
          <w:p w14:paraId="7E07F486" w14:textId="2F39647E" w:rsidR="00F252D7"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sz w:val="28"/>
                <w:szCs w:val="28"/>
              </w:rPr>
              <w:lastRenderedPageBreak/>
              <w:t xml:space="preserve">Số táo còn lại là </w:t>
            </w:r>
            <w:r w:rsidR="004C1653" w:rsidRPr="00025957">
              <w:rPr>
                <w:rFonts w:ascii="Times New Roman" w:hAnsi="Times New Roman"/>
                <w:bCs/>
                <w:color w:val="000000" w:themeColor="text1"/>
                <w:position w:val="-4"/>
                <w:sz w:val="26"/>
                <w:szCs w:val="26"/>
              </w:rPr>
              <w:object w:dxaOrig="1240" w:dyaOrig="260" w14:anchorId="0A7C269E">
                <v:shape id="_x0000_i1107" type="#_x0000_t75" style="width:62pt;height:12.5pt" o:ole="">
                  <v:imagedata r:id="rId172" o:title=""/>
                </v:shape>
                <o:OLEObject Type="Embed" ProgID="Equation.DSMT4" ShapeID="_x0000_i1107" DrawAspect="Content" ObjectID="_1738394066" r:id="rId173"/>
              </w:object>
            </w:r>
            <w:r w:rsidRPr="0064275A">
              <w:rPr>
                <w:rFonts w:ascii="Times New Roman" w:hAnsi="Times New Roman" w:cs="Times New Roman"/>
                <w:sz w:val="28"/>
                <w:szCs w:val="28"/>
              </w:rPr>
              <w:t>quả</w:t>
            </w:r>
          </w:p>
          <w:p w14:paraId="0F570E7C" w14:textId="26C6A1B8" w:rsidR="00F252D7"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sz w:val="28"/>
                <w:szCs w:val="28"/>
              </w:rPr>
              <w:t xml:space="preserve">Số táo Mai ăn là: </w:t>
            </w:r>
            <w:r w:rsidR="004C1653" w:rsidRPr="004C1653">
              <w:rPr>
                <w:rFonts w:ascii="Times New Roman" w:hAnsi="Times New Roman"/>
                <w:bCs/>
                <w:color w:val="000000" w:themeColor="text1"/>
                <w:position w:val="-24"/>
                <w:sz w:val="26"/>
                <w:szCs w:val="26"/>
              </w:rPr>
              <w:object w:dxaOrig="1080" w:dyaOrig="660" w14:anchorId="35D6E419">
                <v:shape id="_x0000_i1108" type="#_x0000_t75" style="width:53.85pt;height:33.2pt" o:ole="">
                  <v:imagedata r:id="rId174" o:title=""/>
                </v:shape>
                <o:OLEObject Type="Embed" ProgID="Equation.DSMT4" ShapeID="_x0000_i1108" DrawAspect="Content" ObjectID="_1738394067" r:id="rId175"/>
              </w:object>
            </w:r>
            <w:r w:rsidRPr="0064275A">
              <w:rPr>
                <w:rFonts w:ascii="Times New Roman" w:hAnsi="Times New Roman" w:cs="Times New Roman"/>
                <w:sz w:val="28"/>
                <w:szCs w:val="28"/>
              </w:rPr>
              <w:t xml:space="preserve"> quả</w:t>
            </w:r>
          </w:p>
          <w:p w14:paraId="1A3897D6" w14:textId="67EE85E1"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sz w:val="28"/>
                <w:szCs w:val="28"/>
              </w:rPr>
              <w:t xml:space="preserve">Số táo còn lại là: </w:t>
            </w:r>
            <w:r w:rsidR="004C1653" w:rsidRPr="00025957">
              <w:rPr>
                <w:rFonts w:ascii="Times New Roman" w:hAnsi="Times New Roman"/>
                <w:bCs/>
                <w:color w:val="000000" w:themeColor="text1"/>
                <w:position w:val="-4"/>
                <w:sz w:val="26"/>
                <w:szCs w:val="26"/>
              </w:rPr>
              <w:object w:dxaOrig="1240" w:dyaOrig="260" w14:anchorId="7049686D">
                <v:shape id="_x0000_i1109" type="#_x0000_t75" style="width:62pt;height:12.5pt" o:ole="">
                  <v:imagedata r:id="rId176" o:title=""/>
                </v:shape>
                <o:OLEObject Type="Embed" ProgID="Equation.DSMT4" ShapeID="_x0000_i1109" DrawAspect="Content" ObjectID="_1738394068" r:id="rId177"/>
              </w:object>
            </w:r>
            <w:r w:rsidRPr="0064275A">
              <w:rPr>
                <w:rFonts w:ascii="Times New Roman" w:hAnsi="Times New Roman" w:cs="Times New Roman"/>
                <w:sz w:val="28"/>
                <w:szCs w:val="28"/>
              </w:rPr>
              <w:t>quả</w:t>
            </w:r>
          </w:p>
          <w:p w14:paraId="5DEE6F66" w14:textId="77777777" w:rsidR="00503455" w:rsidRPr="0064275A" w:rsidRDefault="00503455" w:rsidP="0068135B">
            <w:pPr>
              <w:spacing w:line="276" w:lineRule="auto"/>
              <w:rPr>
                <w:rFonts w:ascii="Times New Roman" w:hAnsi="Times New Roman" w:cs="Times New Roman"/>
                <w:color w:val="000000" w:themeColor="text1"/>
                <w:sz w:val="28"/>
                <w:szCs w:val="28"/>
              </w:rPr>
            </w:pPr>
          </w:p>
        </w:tc>
      </w:tr>
      <w:tr w:rsidR="00503455" w:rsidRPr="0064275A" w14:paraId="56160D28" w14:textId="77777777" w:rsidTr="0068135B">
        <w:tc>
          <w:tcPr>
            <w:tcW w:w="4814" w:type="dxa"/>
          </w:tcPr>
          <w:p w14:paraId="3E6FD7C3"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w:t>
            </w:r>
          </w:p>
          <w:p w14:paraId="63B53B6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3AB44637"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Đặt các câu hỏi hướng dẫn:</w:t>
            </w:r>
          </w:p>
          <w:p w14:paraId="3500DB1F" w14:textId="25E75495" w:rsidR="00503455" w:rsidRPr="0064275A" w:rsidRDefault="00503455"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
                <w:color w:val="000000" w:themeColor="text1"/>
                <w:sz w:val="28"/>
                <w:szCs w:val="28"/>
                <w:lang w:val="en-US"/>
              </w:rPr>
              <w:t xml:space="preserve">- </w:t>
            </w:r>
            <w:r w:rsidR="0080246E">
              <w:rPr>
                <w:rFonts w:ascii="Times New Roman" w:hAnsi="Times New Roman" w:cs="Times New Roman"/>
                <w:bCs w:val="0"/>
                <w:color w:val="000000" w:themeColor="text1"/>
                <w:sz w:val="28"/>
                <w:szCs w:val="28"/>
                <w:lang w:val="en-US"/>
              </w:rPr>
              <w:t>Bài toán sử dụng bài toán cơ bản nào để giải quyết?</w:t>
            </w:r>
          </w:p>
          <w:p w14:paraId="7CE2FA3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2AA70F6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6063456"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1712AC40"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suy nghĩ và giải toán </w:t>
            </w:r>
          </w:p>
          <w:p w14:paraId="4266C108"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7B08291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31C773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Yêu cầu đại diện nhóm trình bày kết quả </w:t>
            </w:r>
          </w:p>
          <w:p w14:paraId="76169DE5"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5CB45261"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0CC92B4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1C8E2D0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1562C83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09A73821"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60BF438" w14:textId="59B53F66" w:rsidR="00F252D7" w:rsidRPr="0064275A" w:rsidRDefault="00F252D7" w:rsidP="008A1055">
            <w:pPr>
              <w:pStyle w:val="ListParagraph"/>
              <w:tabs>
                <w:tab w:val="left" w:pos="993"/>
              </w:tabs>
              <w:spacing w:before="120" w:after="120"/>
              <w:ind w:left="0"/>
              <w:rPr>
                <w:rFonts w:ascii="Times New Roman" w:hAnsi="Times New Roman" w:cs="Times New Roman"/>
                <w:bCs w:val="0"/>
                <w:sz w:val="28"/>
                <w:szCs w:val="28"/>
              </w:rPr>
            </w:pPr>
            <w:r w:rsidRPr="0064275A">
              <w:rPr>
                <w:rFonts w:ascii="Times New Roman" w:hAnsi="Times New Roman" w:cs="Times New Roman"/>
                <w:b/>
                <w:sz w:val="28"/>
                <w:szCs w:val="28"/>
                <w:lang w:val="en-US"/>
              </w:rPr>
              <w:t>Bài 2</w:t>
            </w:r>
            <w:r w:rsidRPr="0064275A">
              <w:rPr>
                <w:rFonts w:ascii="Times New Roman" w:hAnsi="Times New Roman" w:cs="Times New Roman"/>
                <w:bCs w:val="0"/>
                <w:sz w:val="28"/>
                <w:szCs w:val="28"/>
                <w:lang w:val="en-US"/>
              </w:rPr>
              <w:t xml:space="preserve">. </w:t>
            </w:r>
            <w:r w:rsidRPr="0064275A">
              <w:rPr>
                <w:rFonts w:ascii="Times New Roman" w:hAnsi="Times New Roman" w:cs="Times New Roman"/>
                <w:bCs w:val="0"/>
                <w:sz w:val="28"/>
                <w:szCs w:val="28"/>
              </w:rPr>
              <w:t xml:space="preserve">Quãng đường từ nhà đến trường dài 1200m, đạp được </w:t>
            </w:r>
            <w:r w:rsidR="004C1653" w:rsidRPr="004C1653">
              <w:rPr>
                <w:bCs w:val="0"/>
                <w:position w:val="-24"/>
              </w:rPr>
              <w:object w:dxaOrig="220" w:dyaOrig="660" w14:anchorId="3744A4BF">
                <v:shape id="_x0000_i1110" type="#_x0000_t75" style="width:11.25pt;height:33.2pt" o:ole="">
                  <v:imagedata r:id="rId178" o:title=""/>
                </v:shape>
                <o:OLEObject Type="Embed" ProgID="Equation.DSMT4" ShapeID="_x0000_i1110" DrawAspect="Content" ObjectID="_1738394069" r:id="rId179"/>
              </w:object>
            </w:r>
            <w:r w:rsidRPr="0064275A">
              <w:rPr>
                <w:rFonts w:ascii="Times New Roman" w:hAnsi="Times New Roman" w:cs="Times New Roman"/>
                <w:bCs w:val="0"/>
                <w:sz w:val="28"/>
                <w:szCs w:val="28"/>
              </w:rPr>
              <w:t xml:space="preserve"> quãng đường thì xe bị hỏng, An đành giửi xe và đi bộ đến trường. Tính quãng đường An đi xe đạp và đi bộ?</w:t>
            </w:r>
          </w:p>
          <w:p w14:paraId="5EB71AC4" w14:textId="73412A98" w:rsidR="00503455" w:rsidRPr="0064275A" w:rsidRDefault="00503455" w:rsidP="0068135B">
            <w:pPr>
              <w:pStyle w:val="ListParagraph"/>
              <w:tabs>
                <w:tab w:val="left" w:pos="993"/>
              </w:tabs>
              <w:spacing w:before="120" w:after="120"/>
              <w:ind w:left="0"/>
              <w:jc w:val="center"/>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Giải</w:t>
            </w:r>
          </w:p>
          <w:p w14:paraId="55BF4F82" w14:textId="34064C35"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Quãng đường An đi xe đạp là:</w:t>
            </w:r>
          </w:p>
          <w:p w14:paraId="60047970" w14:textId="352AD356" w:rsidR="00503455" w:rsidRPr="0064275A" w:rsidRDefault="004C1653" w:rsidP="0068135B">
            <w:pPr>
              <w:tabs>
                <w:tab w:val="left" w:pos="540"/>
                <w:tab w:val="left" w:pos="3060"/>
                <w:tab w:val="left" w:pos="5850"/>
                <w:tab w:val="left" w:pos="8640"/>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660" w:dyaOrig="660" w14:anchorId="1B999C72">
                <v:shape id="_x0000_i1111" type="#_x0000_t75" style="width:83.25pt;height:33.2pt" o:ole="">
                  <v:imagedata r:id="rId180" o:title=""/>
                </v:shape>
                <o:OLEObject Type="Embed" ProgID="Equation.DSMT4" ShapeID="_x0000_i1111" DrawAspect="Content" ObjectID="_1738394070" r:id="rId181"/>
              </w:object>
            </w:r>
          </w:p>
          <w:p w14:paraId="74E38500" w14:textId="77777777"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p>
          <w:p w14:paraId="607BA056" w14:textId="77777777" w:rsidR="00F252D7" w:rsidRPr="0064275A" w:rsidRDefault="00F252D7" w:rsidP="0068135B">
            <w:pPr>
              <w:pStyle w:val="Mu"/>
              <w:numPr>
                <w:ilvl w:val="0"/>
                <w:numId w:val="0"/>
              </w:numPr>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 xml:space="preserve">Quãng đường An đi bộ là: </w:t>
            </w:r>
          </w:p>
          <w:p w14:paraId="26B3AD8F" w14:textId="5762925B" w:rsidR="00503455" w:rsidRPr="0064275A" w:rsidRDefault="004C1653" w:rsidP="004C1653">
            <w:pPr>
              <w:pStyle w:val="Mu"/>
              <w:numPr>
                <w:ilvl w:val="0"/>
                <w:numId w:val="0"/>
              </w:numPr>
              <w:rPr>
                <w:rFonts w:ascii="Times New Roman" w:hAnsi="Times New Roman"/>
                <w:bCs w:val="0"/>
                <w:color w:val="000000" w:themeColor="text1"/>
                <w:sz w:val="28"/>
                <w:szCs w:val="28"/>
                <w:lang w:val="en-US"/>
              </w:rPr>
            </w:pPr>
            <w:r w:rsidRPr="004C1653">
              <w:rPr>
                <w:bCs w:val="0"/>
                <w:position w:val="-6"/>
              </w:rPr>
              <w:object w:dxaOrig="2060" w:dyaOrig="279" w14:anchorId="354CEA72">
                <v:shape id="_x0000_i1112" type="#_x0000_t75" style="width:102.7pt;height:14.4pt" o:ole="">
                  <v:imagedata r:id="rId182" o:title=""/>
                </v:shape>
                <o:OLEObject Type="Embed" ProgID="Equation.DSMT4" ShapeID="_x0000_i1112" DrawAspect="Content" ObjectID="_1738394071" r:id="rId183"/>
              </w:object>
            </w:r>
          </w:p>
        </w:tc>
      </w:tr>
      <w:tr w:rsidR="00503455" w:rsidRPr="0064275A" w14:paraId="3F1BD170" w14:textId="77777777" w:rsidTr="0068135B">
        <w:tc>
          <w:tcPr>
            <w:tcW w:w="4814" w:type="dxa"/>
          </w:tcPr>
          <w:p w14:paraId="270398F1"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500F0E1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lastRenderedPageBreak/>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3</w:t>
            </w:r>
            <w:r w:rsidRPr="0064275A">
              <w:rPr>
                <w:rFonts w:ascii="Times New Roman" w:hAnsi="Times New Roman" w:cs="Times New Roman"/>
                <w:color w:val="000000" w:themeColor="text1"/>
                <w:sz w:val="28"/>
                <w:szCs w:val="28"/>
              </w:rPr>
              <w:t>.</w:t>
            </w:r>
          </w:p>
          <w:p w14:paraId="6C9D9A6B"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Đặt câu hỏi hướng dẫn</w:t>
            </w:r>
          </w:p>
          <w:p w14:paraId="7539EEEF"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Lớp có bao nhiêu học sinh?</w:t>
            </w:r>
          </w:p>
          <w:p w14:paraId="4A902E99"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Cách tính số học sinh giỏi</w:t>
            </w:r>
          </w:p>
          <w:p w14:paraId="1858937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khá và trung bình</w:t>
            </w:r>
          </w:p>
          <w:p w14:paraId="191D83E3"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khá</w:t>
            </w:r>
          </w:p>
          <w:p w14:paraId="1C595E87"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trung bình</w:t>
            </w:r>
          </w:p>
          <w:p w14:paraId="2B8C2A53"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giải toán theo cá nhân và trao đổi kết quả cặp đôi</w:t>
            </w:r>
          </w:p>
          <w:p w14:paraId="3B407E5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43C387C"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hực hiện giải bài tập cá nhân, trao đổi kết quả theo cặp</w:t>
            </w:r>
          </w:p>
          <w:p w14:paraId="054FB535"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5DE762A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10C0ADE9"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4ADC862E"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91477F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714A1B3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4303BFF6"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01E82141" w14:textId="2CE38E85" w:rsidR="00503455" w:rsidRPr="0064275A" w:rsidRDefault="005034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lastRenderedPageBreak/>
              <w:t xml:space="preserve">Bài 3: </w:t>
            </w:r>
            <w:r w:rsidR="00F252D7" w:rsidRPr="0064275A">
              <w:rPr>
                <w:rFonts w:ascii="Times New Roman" w:hAnsi="Times New Roman"/>
                <w:bCs w:val="0"/>
                <w:sz w:val="28"/>
                <w:szCs w:val="28"/>
              </w:rPr>
              <w:t xml:space="preserve">Đội tuyển Học sinh giỏi khối 6 có </w:t>
            </w:r>
            <w:r w:rsidR="00F252D7" w:rsidRPr="0064275A">
              <w:rPr>
                <w:rFonts w:ascii="Times New Roman" w:hAnsi="Times New Roman"/>
                <w:bCs w:val="0"/>
                <w:sz w:val="28"/>
                <w:szCs w:val="28"/>
              </w:rPr>
              <w:lastRenderedPageBreak/>
              <w:t xml:space="preserve">50 bạn, trong đó </w:t>
            </w:r>
            <w:r w:rsidR="004C1653" w:rsidRPr="004C1653">
              <w:rPr>
                <w:bCs w:val="0"/>
                <w:position w:val="-24"/>
              </w:rPr>
              <w:object w:dxaOrig="340" w:dyaOrig="660" w14:anchorId="0B08D58D">
                <v:shape id="_x0000_i1113" type="#_x0000_t75" style="width:17.55pt;height:33.2pt" o:ole="">
                  <v:imagedata r:id="rId184" o:title=""/>
                </v:shape>
                <o:OLEObject Type="Embed" ProgID="Equation.DSMT4" ShapeID="_x0000_i1113" DrawAspect="Content" ObjectID="_1738394072" r:id="rId185"/>
              </w:object>
            </w:r>
            <w:r w:rsidR="00F252D7" w:rsidRPr="0064275A">
              <w:rPr>
                <w:rFonts w:ascii="Times New Roman" w:hAnsi="Times New Roman"/>
                <w:bCs w:val="0"/>
                <w:sz w:val="28"/>
                <w:szCs w:val="28"/>
              </w:rPr>
              <w:t xml:space="preserve"> là học sinh môn Văn, </w:t>
            </w:r>
            <w:r w:rsidR="004C1653" w:rsidRPr="004C1653">
              <w:rPr>
                <w:bCs w:val="0"/>
                <w:position w:val="-24"/>
              </w:rPr>
              <w:object w:dxaOrig="220" w:dyaOrig="660" w14:anchorId="1336CAD0">
                <v:shape id="_x0000_i1114" type="#_x0000_t75" style="width:11.25pt;height:33.2pt" o:ole="">
                  <v:imagedata r:id="rId186" o:title=""/>
                </v:shape>
                <o:OLEObject Type="Embed" ProgID="Equation.DSMT4" ShapeID="_x0000_i1114" DrawAspect="Content" ObjectID="_1738394073" r:id="rId187"/>
              </w:object>
            </w:r>
            <w:r w:rsidR="00F252D7" w:rsidRPr="0064275A">
              <w:rPr>
                <w:rFonts w:ascii="Times New Roman" w:hAnsi="Times New Roman"/>
                <w:bCs w:val="0"/>
                <w:sz w:val="28"/>
                <w:szCs w:val="28"/>
              </w:rPr>
              <w:t xml:space="preserve"> là học sinh môn  Toán, 20% là học sinh Sử, còn lại là giỏi Tiếng Anh. Tính số học sinh mỗi môn.</w:t>
            </w:r>
          </w:p>
          <w:p w14:paraId="415068C5" w14:textId="77777777" w:rsidR="00503455" w:rsidRPr="0064275A" w:rsidRDefault="00503455" w:rsidP="0068135B">
            <w:pPr>
              <w:tabs>
                <w:tab w:val="left" w:pos="357"/>
              </w:tabs>
              <w:jc w:val="center"/>
              <w:rPr>
                <w:rFonts w:ascii="Times New Roman" w:eastAsia="Times New Roman" w:hAnsi="Times New Roman" w:cs="Times New Roman"/>
                <w:color w:val="000000" w:themeColor="text1"/>
                <w:sz w:val="28"/>
                <w:szCs w:val="28"/>
              </w:rPr>
            </w:pPr>
            <w:r w:rsidRPr="0064275A">
              <w:rPr>
                <w:rFonts w:ascii="Times New Roman" w:eastAsia="Times New Roman" w:hAnsi="Times New Roman" w:cs="Times New Roman"/>
                <w:color w:val="000000" w:themeColor="text1"/>
                <w:sz w:val="28"/>
                <w:szCs w:val="28"/>
              </w:rPr>
              <w:t>Giải</w:t>
            </w:r>
          </w:p>
          <w:p w14:paraId="23356BE4" w14:textId="77777777" w:rsidR="00503455" w:rsidRPr="0064275A" w:rsidRDefault="00F252D7" w:rsidP="00F252D7">
            <w:pPr>
              <w:tabs>
                <w:tab w:val="left" w:pos="357"/>
              </w:tabs>
              <w:rPr>
                <w:rFonts w:ascii="Times New Roman" w:eastAsia="Times New Roman" w:hAnsi="Times New Roman" w:cs="Times New Roman"/>
                <w:color w:val="000000" w:themeColor="text1"/>
                <w:sz w:val="28"/>
                <w:szCs w:val="28"/>
              </w:rPr>
            </w:pPr>
            <w:r w:rsidRPr="0064275A">
              <w:rPr>
                <w:rFonts w:ascii="Times New Roman" w:eastAsia="Times New Roman" w:hAnsi="Times New Roman" w:cs="Times New Roman"/>
                <w:color w:val="000000" w:themeColor="text1"/>
                <w:sz w:val="28"/>
                <w:szCs w:val="28"/>
              </w:rPr>
              <w:t>Số học sinh môn Văn là</w:t>
            </w:r>
          </w:p>
          <w:p w14:paraId="0771E36F" w14:textId="7014BA8A"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200" w:dyaOrig="660" w14:anchorId="0FCB9C58">
                <v:shape id="_x0000_i1115" type="#_x0000_t75" style="width:60.1pt;height:33.2pt" o:ole="">
                  <v:imagedata r:id="rId188" o:title=""/>
                </v:shape>
                <o:OLEObject Type="Embed" ProgID="Equation.DSMT4" ShapeID="_x0000_i1115" DrawAspect="Content" ObjectID="_1738394074" r:id="rId189"/>
              </w:object>
            </w:r>
            <w:r w:rsidR="00F252D7" w:rsidRPr="0064275A">
              <w:rPr>
                <w:rFonts w:ascii="Times New Roman" w:hAnsi="Times New Roman" w:cs="Times New Roman"/>
                <w:sz w:val="28"/>
                <w:szCs w:val="28"/>
              </w:rPr>
              <w:t xml:space="preserve"> học sinh</w:t>
            </w:r>
          </w:p>
          <w:p w14:paraId="66F7E3C4"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môn Toán là:</w:t>
            </w:r>
          </w:p>
          <w:p w14:paraId="6AF47DF2" w14:textId="11B97CE5"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100" w:dyaOrig="660" w14:anchorId="1894F00F">
                <v:shape id="_x0000_i1116" type="#_x0000_t75" style="width:54.45pt;height:33.2pt" o:ole="">
                  <v:imagedata r:id="rId190" o:title=""/>
                </v:shape>
                <o:OLEObject Type="Embed" ProgID="Equation.DSMT4" ShapeID="_x0000_i1116" DrawAspect="Content" ObjectID="_1738394075" r:id="rId191"/>
              </w:object>
            </w:r>
            <w:r w:rsidR="00F252D7" w:rsidRPr="0064275A">
              <w:rPr>
                <w:rFonts w:ascii="Times New Roman" w:hAnsi="Times New Roman" w:cs="Times New Roman"/>
                <w:sz w:val="28"/>
                <w:szCs w:val="28"/>
              </w:rPr>
              <w:t xml:space="preserve"> học sinh</w:t>
            </w:r>
          </w:p>
          <w:p w14:paraId="47991B4C"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giỏi Sử là:</w:t>
            </w:r>
          </w:p>
          <w:p w14:paraId="4CE73D13" w14:textId="3DA0358A"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6"/>
                <w:sz w:val="26"/>
                <w:szCs w:val="26"/>
              </w:rPr>
              <w:object w:dxaOrig="1359" w:dyaOrig="279" w14:anchorId="586FDFA5">
                <v:shape id="_x0000_i1117" type="#_x0000_t75" style="width:68.25pt;height:14.4pt" o:ole="">
                  <v:imagedata r:id="rId192" o:title=""/>
                </v:shape>
                <o:OLEObject Type="Embed" ProgID="Equation.DSMT4" ShapeID="_x0000_i1117" DrawAspect="Content" ObjectID="_1738394076" r:id="rId193"/>
              </w:object>
            </w:r>
            <w:r w:rsidR="00F252D7" w:rsidRPr="0064275A">
              <w:rPr>
                <w:rFonts w:ascii="Times New Roman" w:hAnsi="Times New Roman" w:cs="Times New Roman"/>
                <w:sz w:val="28"/>
                <w:szCs w:val="28"/>
              </w:rPr>
              <w:t xml:space="preserve"> học sinh</w:t>
            </w:r>
          </w:p>
          <w:p w14:paraId="18FEB850"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giỏi tiếng Anh là:</w:t>
            </w:r>
          </w:p>
          <w:p w14:paraId="45A3FC88" w14:textId="5AB5ED8D" w:rsidR="00F252D7" w:rsidRPr="0064275A" w:rsidRDefault="004C1653" w:rsidP="004C1653">
            <w:pPr>
              <w:tabs>
                <w:tab w:val="left" w:pos="357"/>
              </w:tabs>
              <w:rPr>
                <w:rFonts w:ascii="Times New Roman" w:hAnsi="Times New Roman" w:cs="Times New Roman"/>
                <w:b/>
                <w:bCs/>
                <w:color w:val="000000" w:themeColor="text1"/>
                <w:sz w:val="28"/>
                <w:szCs w:val="28"/>
              </w:rPr>
            </w:pPr>
            <w:r w:rsidRPr="00025957">
              <w:rPr>
                <w:rFonts w:ascii="Times New Roman" w:hAnsi="Times New Roman"/>
                <w:bCs/>
                <w:color w:val="000000" w:themeColor="text1"/>
                <w:position w:val="-4"/>
                <w:sz w:val="26"/>
                <w:szCs w:val="26"/>
              </w:rPr>
              <w:object w:dxaOrig="2260" w:dyaOrig="260" w14:anchorId="354772DF">
                <v:shape id="_x0000_i1118" type="#_x0000_t75" style="width:113.3pt;height:12.5pt" o:ole="">
                  <v:imagedata r:id="rId194" o:title=""/>
                </v:shape>
                <o:OLEObject Type="Embed" ProgID="Equation.DSMT4" ShapeID="_x0000_i1118" DrawAspect="Content" ObjectID="_1738394077" r:id="rId195"/>
              </w:object>
            </w:r>
            <w:r w:rsidR="00F252D7" w:rsidRPr="0064275A">
              <w:rPr>
                <w:rFonts w:ascii="Times New Roman" w:hAnsi="Times New Roman" w:cs="Times New Roman"/>
                <w:sz w:val="28"/>
                <w:szCs w:val="28"/>
              </w:rPr>
              <w:t>học sinh</w:t>
            </w:r>
          </w:p>
        </w:tc>
      </w:tr>
      <w:tr w:rsidR="00503455" w:rsidRPr="0064275A" w14:paraId="499AC03A" w14:textId="77777777" w:rsidTr="008A1055">
        <w:trPr>
          <w:trHeight w:val="5046"/>
        </w:trPr>
        <w:tc>
          <w:tcPr>
            <w:tcW w:w="4814" w:type="dxa"/>
          </w:tcPr>
          <w:p w14:paraId="43815015" w14:textId="77777777" w:rsidR="0080246E" w:rsidRPr="0064275A" w:rsidRDefault="0080246E" w:rsidP="0080246E">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lastRenderedPageBreak/>
              <w:t>Bước 1: Giao nhiệm vụ</w:t>
            </w:r>
          </w:p>
          <w:p w14:paraId="52EA1862"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79B650DF"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Yêu cầu HS hoạt động cá nhân giải toán</w:t>
            </w:r>
          </w:p>
          <w:p w14:paraId="62498314"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9369113" w14:textId="77777777" w:rsidR="0080246E" w:rsidRPr="0064275A" w:rsidRDefault="0080246E" w:rsidP="0080246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giải bài tập</w:t>
            </w:r>
          </w:p>
          <w:p w14:paraId="7D685493"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68180F7"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513D5D6B"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3A35BBF8"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3A78FABA"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4E377F0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0DB12D4F" w14:textId="4211C228" w:rsidR="00503455" w:rsidRPr="0064275A" w:rsidRDefault="0080246E" w:rsidP="0080246E">
            <w:pPr>
              <w:pStyle w:val="ListParagraph"/>
              <w:spacing w:line="276" w:lineRule="auto"/>
              <w:ind w:left="0"/>
              <w:jc w:val="both"/>
              <w:rPr>
                <w:rFonts w:ascii="Times New Roman" w:hAnsi="Times New Roman" w:cs="Times New Roman"/>
                <w:b/>
                <w:color w:val="000000" w:themeColor="text1"/>
                <w:sz w:val="28"/>
                <w:szCs w:val="28"/>
                <w:lang w:val="en-US"/>
              </w:rPr>
            </w:pPr>
            <w:r w:rsidRPr="0064275A">
              <w:rPr>
                <w:rFonts w:ascii="Times New Roman" w:hAnsi="Times New Roman" w:cs="Times New Roman"/>
                <w:b/>
                <w:color w:val="000000" w:themeColor="text1"/>
                <w:sz w:val="28"/>
                <w:szCs w:val="28"/>
                <w:lang w:val="en-US"/>
              </w:rPr>
              <w:t>GV tóm tắt kiến thức toàn buổi dạy</w:t>
            </w:r>
          </w:p>
        </w:tc>
        <w:tc>
          <w:tcPr>
            <w:tcW w:w="4815" w:type="dxa"/>
          </w:tcPr>
          <w:p w14:paraId="6123E2B9" w14:textId="5729BAFF" w:rsidR="00503455" w:rsidRPr="0064275A" w:rsidRDefault="005034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t xml:space="preserve">Bài 4: </w:t>
            </w:r>
            <w:r w:rsidR="00F252D7" w:rsidRPr="0064275A">
              <w:rPr>
                <w:rFonts w:ascii="Times New Roman" w:hAnsi="Times New Roman"/>
                <w:bCs w:val="0"/>
                <w:sz w:val="28"/>
                <w:szCs w:val="28"/>
              </w:rPr>
              <w:t xml:space="preserve">Một tổ công nhân đã đào được </w:t>
            </w:r>
            <w:r w:rsidR="004C1653" w:rsidRPr="004C1653">
              <w:rPr>
                <w:bCs w:val="0"/>
                <w:position w:val="-24"/>
              </w:rPr>
              <w:object w:dxaOrig="240" w:dyaOrig="660" w14:anchorId="40EA18AD">
                <v:shape id="_x0000_i1119" type="#_x0000_t75" style="width:11.9pt;height:33.2pt" o:ole="">
                  <v:imagedata r:id="rId196" o:title=""/>
                </v:shape>
                <o:OLEObject Type="Embed" ProgID="Equation.DSMT4" ShapeID="_x0000_i1119" DrawAspect="Content" ObjectID="_1738394078" r:id="rId197"/>
              </w:object>
            </w:r>
            <w:r w:rsidR="00F252D7" w:rsidRPr="0064275A">
              <w:rPr>
                <w:rFonts w:ascii="Times New Roman" w:hAnsi="Times New Roman"/>
                <w:bCs w:val="0"/>
                <w:sz w:val="28"/>
                <w:szCs w:val="28"/>
              </w:rPr>
              <w:t xml:space="preserve"> đoạn cống thoát nước, còn phải đào thêm 100m nữa mới hoàn thành đoạn cống được giao. Hỏi tổ đó được giao đào đoạn cống thoát nước dài bao nhiêu mét?</w:t>
            </w:r>
          </w:p>
          <w:p w14:paraId="38BDC7CC"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Fonts w:ascii="Times New Roman" w:eastAsia="Times New Roman" w:hAnsi="Times New Roman" w:cs="Times New Roman"/>
                <w:b/>
                <w:bCs/>
                <w:color w:val="000000" w:themeColor="text1"/>
                <w:sz w:val="28"/>
                <w:szCs w:val="28"/>
                <w:lang w:val="nl-NL"/>
              </w:rPr>
              <w:t>Giải</w:t>
            </w:r>
          </w:p>
          <w:p w14:paraId="77614D08" w14:textId="5A45233B" w:rsidR="00503455" w:rsidRPr="0064275A" w:rsidRDefault="00F252D7" w:rsidP="0068135B">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4275A">
              <w:rPr>
                <w:rStyle w:val="Bodytext2"/>
                <w:rFonts w:ascii="Times New Roman" w:hAnsi="Times New Roman" w:cs="Times New Roman"/>
                <w:sz w:val="28"/>
                <w:szCs w:val="28"/>
              </w:rPr>
              <w:t xml:space="preserve">Số phần đoạn cống thoát nước chưa hoàn thành là: </w:t>
            </w:r>
            <w:r w:rsidR="004C1653" w:rsidRPr="004C1653">
              <w:rPr>
                <w:bCs/>
                <w:color w:val="000000" w:themeColor="text1"/>
                <w:position w:val="-24"/>
                <w:sz w:val="26"/>
                <w:szCs w:val="26"/>
              </w:rPr>
              <w:object w:dxaOrig="1080" w:dyaOrig="660" w14:anchorId="3DA7154E">
                <v:shape id="_x0000_i1120" type="#_x0000_t75" style="width:53.85pt;height:33.2pt" o:ole="">
                  <v:imagedata r:id="rId198" o:title=""/>
                </v:shape>
                <o:OLEObject Type="Embed" ProgID="Equation.DSMT4" ShapeID="_x0000_i1120" DrawAspect="Content" ObjectID="_1738394079" r:id="rId199"/>
              </w:object>
            </w:r>
          </w:p>
          <w:p w14:paraId="6B085ACF" w14:textId="77777777" w:rsidR="00F252D7" w:rsidRPr="0064275A" w:rsidRDefault="00F252D7" w:rsidP="0068135B">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lang w:eastAsia="vi-VN"/>
              </w:rPr>
            </w:pPr>
            <w:r w:rsidRPr="0064275A">
              <w:rPr>
                <w:rFonts w:ascii="Times New Roman" w:hAnsi="Times New Roman" w:cs="Times New Roman"/>
                <w:sz w:val="28"/>
                <w:szCs w:val="28"/>
                <w:shd w:val="clear" w:color="auto" w:fill="FFFFFF"/>
                <w:lang w:eastAsia="vi-VN"/>
              </w:rPr>
              <w:t>Đoạn cống được giao dài là</w:t>
            </w:r>
          </w:p>
          <w:p w14:paraId="6B62D538" w14:textId="5E2A72E6" w:rsidR="00F252D7" w:rsidRPr="0064275A" w:rsidRDefault="004C1653" w:rsidP="004C1653">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4C1653">
              <w:rPr>
                <w:bCs/>
                <w:color w:val="000000" w:themeColor="text1"/>
                <w:position w:val="-24"/>
                <w:sz w:val="26"/>
                <w:szCs w:val="26"/>
              </w:rPr>
              <w:object w:dxaOrig="1420" w:dyaOrig="660" w14:anchorId="3D1FC065">
                <v:shape id="_x0000_i1121" type="#_x0000_t75" style="width:71.35pt;height:33.2pt" o:ole="">
                  <v:imagedata r:id="rId200" o:title=""/>
                </v:shape>
                <o:OLEObject Type="Embed" ProgID="Equation.DSMT4" ShapeID="_x0000_i1121" DrawAspect="Content" ObjectID="_1738394080" r:id="rId201"/>
              </w:object>
            </w:r>
            <w:r w:rsidR="00F252D7" w:rsidRPr="0064275A">
              <w:rPr>
                <w:rFonts w:ascii="Times New Roman" w:hAnsi="Times New Roman" w:cs="Times New Roman"/>
                <w:sz w:val="28"/>
                <w:szCs w:val="28"/>
              </w:rPr>
              <w:t>m</w:t>
            </w:r>
          </w:p>
        </w:tc>
      </w:tr>
      <w:tr w:rsidR="008A1055" w:rsidRPr="0064275A" w14:paraId="54E8B47D" w14:textId="77777777" w:rsidTr="0068135B">
        <w:tc>
          <w:tcPr>
            <w:tcW w:w="4814" w:type="dxa"/>
          </w:tcPr>
          <w:p w14:paraId="3E52475B" w14:textId="77777777" w:rsidR="0080246E" w:rsidRPr="0064275A" w:rsidRDefault="0080246E" w:rsidP="0080246E">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75884B31" w14:textId="018297AB"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5</w:t>
            </w:r>
            <w:r w:rsidRPr="0064275A">
              <w:rPr>
                <w:rFonts w:ascii="Times New Roman" w:hAnsi="Times New Roman" w:cs="Times New Roman"/>
                <w:color w:val="000000" w:themeColor="text1"/>
                <w:sz w:val="28"/>
                <w:szCs w:val="28"/>
              </w:rPr>
              <w:t>.</w:t>
            </w:r>
          </w:p>
          <w:p w14:paraId="08B98E8A"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Yêu cầu HS hoạt động cá nhân giải toán</w:t>
            </w:r>
          </w:p>
          <w:p w14:paraId="519E01C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5B7DBC2" w14:textId="77777777" w:rsidR="0080246E" w:rsidRPr="0064275A" w:rsidRDefault="0080246E" w:rsidP="0080246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lastRenderedPageBreak/>
              <w:t>- 1 HS lên bảng giải bài tập</w:t>
            </w:r>
          </w:p>
          <w:p w14:paraId="6976637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7DD38D38"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37DDA33E"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4CCC4BC7"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483EB5B"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63E8E8A2"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1BB4C688" w14:textId="7931823D" w:rsidR="008A1055" w:rsidRPr="0064275A" w:rsidRDefault="0080246E" w:rsidP="0080246E">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lang w:val="en-US"/>
              </w:rPr>
              <w:t>GV tóm tắt kiến thức toàn buổi dạy</w:t>
            </w:r>
          </w:p>
        </w:tc>
        <w:tc>
          <w:tcPr>
            <w:tcW w:w="4815" w:type="dxa"/>
          </w:tcPr>
          <w:p w14:paraId="12302634" w14:textId="01B5BFF6" w:rsidR="008A1055" w:rsidRPr="0064275A" w:rsidRDefault="008A1055" w:rsidP="008A1055">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lastRenderedPageBreak/>
              <w:t xml:space="preserve">Bài 5: </w:t>
            </w:r>
            <w:r w:rsidRPr="0064275A">
              <w:rPr>
                <w:rFonts w:ascii="Times New Roman" w:hAnsi="Times New Roman"/>
                <w:bCs w:val="0"/>
                <w:sz w:val="28"/>
                <w:szCs w:val="28"/>
              </w:rPr>
              <w:t>Một khu vườn có diện tích 1000m</w:t>
            </w:r>
            <w:r w:rsidRPr="0064275A">
              <w:rPr>
                <w:rFonts w:ascii="Times New Roman" w:hAnsi="Times New Roman"/>
                <w:bCs w:val="0"/>
                <w:sz w:val="28"/>
                <w:szCs w:val="28"/>
                <w:lang w:val="en-US"/>
              </w:rPr>
              <w:t>2</w:t>
            </w:r>
            <w:r w:rsidRPr="0064275A">
              <w:rPr>
                <w:rFonts w:ascii="Times New Roman" w:hAnsi="Times New Roman"/>
                <w:bCs w:val="0"/>
                <w:sz w:val="28"/>
                <w:szCs w:val="28"/>
              </w:rPr>
              <w:t xml:space="preserve"> được chia làm 4 mảnh nhỏ để trồng 4 loại cây ăn quả: Bưởi, Táo, Cam và Ổi. Diện tích trồng bưởi chiếm 25% tổng diện tích. Diện tích trồng Táo bằng </w:t>
            </w:r>
            <w:r w:rsidR="004C1653" w:rsidRPr="004C1653">
              <w:rPr>
                <w:bCs w:val="0"/>
                <w:position w:val="-24"/>
              </w:rPr>
              <w:object w:dxaOrig="220" w:dyaOrig="660" w14:anchorId="37FECEF2">
                <v:shape id="_x0000_i1122" type="#_x0000_t75" style="width:11.25pt;height:33.2pt" o:ole="">
                  <v:imagedata r:id="rId202" o:title=""/>
                </v:shape>
                <o:OLEObject Type="Embed" ProgID="Equation.DSMT4" ShapeID="_x0000_i1122" DrawAspect="Content" ObjectID="_1738394081" r:id="rId203"/>
              </w:object>
            </w:r>
            <w:r w:rsidRPr="0064275A">
              <w:rPr>
                <w:rFonts w:ascii="Times New Roman" w:hAnsi="Times New Roman"/>
                <w:bCs w:val="0"/>
                <w:sz w:val="28"/>
                <w:szCs w:val="28"/>
              </w:rPr>
              <w:t xml:space="preserve"> diện tích còn lại. Diện tích trồng Cam và Ổi bằng nhau. Tính diện tích trồng mỗi loại cây.</w:t>
            </w:r>
          </w:p>
          <w:p w14:paraId="5C364EC3" w14:textId="77777777" w:rsidR="008A1055" w:rsidRPr="0064275A" w:rsidRDefault="008A1055" w:rsidP="008A1055">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Fonts w:ascii="Times New Roman" w:eastAsia="Times New Roman" w:hAnsi="Times New Roman" w:cs="Times New Roman"/>
                <w:b/>
                <w:bCs/>
                <w:color w:val="000000" w:themeColor="text1"/>
                <w:sz w:val="28"/>
                <w:szCs w:val="28"/>
                <w:lang w:val="nl-NL"/>
              </w:rPr>
              <w:t>Giải</w:t>
            </w:r>
          </w:p>
          <w:p w14:paraId="2C75ACE7" w14:textId="77777777" w:rsidR="008A1055" w:rsidRPr="0064275A" w:rsidRDefault="008A10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 xml:space="preserve">Diện tích trồng bưởi là: </w:t>
            </w:r>
          </w:p>
          <w:p w14:paraId="18A37050" w14:textId="14DEDD36" w:rsidR="004B7AE3" w:rsidRDefault="004C1653" w:rsidP="004B7AE3">
            <w:pPr>
              <w:pStyle w:val="Mu"/>
              <w:numPr>
                <w:ilvl w:val="0"/>
                <w:numId w:val="0"/>
              </w:numPr>
              <w:jc w:val="center"/>
              <w:rPr>
                <w:rFonts w:ascii="Times New Roman" w:hAnsi="Times New Roman"/>
                <w:bCs w:val="0"/>
                <w:color w:val="000000" w:themeColor="text1"/>
                <w:sz w:val="28"/>
                <w:szCs w:val="28"/>
                <w:lang w:val="en-US"/>
              </w:rPr>
            </w:pPr>
            <w:r w:rsidRPr="004C1653">
              <w:rPr>
                <w:bCs w:val="0"/>
                <w:position w:val="-6"/>
              </w:rPr>
              <w:object w:dxaOrig="1980" w:dyaOrig="340" w14:anchorId="22E27DC5">
                <v:shape id="_x0000_i1123" type="#_x0000_t75" style="width:99.55pt;height:17.55pt" o:ole="">
                  <v:imagedata r:id="rId204" o:title=""/>
                </v:shape>
                <o:OLEObject Type="Embed" ProgID="Equation.DSMT4" ShapeID="_x0000_i1123" DrawAspect="Content" ObjectID="_1738394082" r:id="rId205"/>
              </w:object>
            </w:r>
          </w:p>
          <w:p w14:paraId="201674AD" w14:textId="7E2CD2E4" w:rsidR="008A1055" w:rsidRPr="0064275A" w:rsidRDefault="008A10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Diện tích còn lại là:</w:t>
            </w:r>
          </w:p>
          <w:p w14:paraId="140C09B4" w14:textId="5E1F36B9" w:rsidR="004B7AE3" w:rsidRDefault="004C1653" w:rsidP="004B7AE3">
            <w:pPr>
              <w:pStyle w:val="Mu"/>
              <w:numPr>
                <w:ilvl w:val="0"/>
                <w:numId w:val="0"/>
              </w:numPr>
              <w:jc w:val="center"/>
              <w:rPr>
                <w:rFonts w:ascii="Times New Roman" w:hAnsi="Times New Roman"/>
                <w:bCs w:val="0"/>
                <w:color w:val="000000" w:themeColor="text1"/>
                <w:sz w:val="28"/>
                <w:szCs w:val="28"/>
                <w:lang w:val="en-US"/>
              </w:rPr>
            </w:pPr>
            <w:r w:rsidRPr="004C1653">
              <w:rPr>
                <w:bCs w:val="0"/>
                <w:position w:val="-6"/>
              </w:rPr>
              <w:object w:dxaOrig="2120" w:dyaOrig="340" w14:anchorId="61361F02">
                <v:shape id="_x0000_i1124" type="#_x0000_t75" style="width:105.8pt;height:17.55pt" o:ole="">
                  <v:imagedata r:id="rId206" o:title=""/>
                </v:shape>
                <o:OLEObject Type="Embed" ProgID="Equation.DSMT4" ShapeID="_x0000_i1124" DrawAspect="Content" ObjectID="_1738394083" r:id="rId207"/>
              </w:object>
            </w:r>
          </w:p>
          <w:p w14:paraId="4ED7B439" w14:textId="052AF44F" w:rsidR="008A1055" w:rsidRPr="005F7AC9" w:rsidRDefault="008A1055" w:rsidP="0068135B">
            <w:pPr>
              <w:pStyle w:val="Mu"/>
              <w:numPr>
                <w:ilvl w:val="0"/>
                <w:numId w:val="0"/>
              </w:numPr>
              <w:jc w:val="both"/>
              <w:rPr>
                <w:rFonts w:ascii="Times New Roman" w:eastAsiaTheme="minorHAnsi" w:hAnsi="Times New Roman"/>
                <w:bCs w:val="0"/>
                <w:sz w:val="28"/>
                <w:szCs w:val="28"/>
                <w:vertAlign w:val="superscript"/>
                <w:lang w:val="en-US"/>
              </w:rPr>
            </w:pPr>
            <w:r w:rsidRPr="0064275A">
              <w:rPr>
                <w:rFonts w:ascii="Times New Roman" w:hAnsi="Times New Roman"/>
                <w:bCs w:val="0"/>
                <w:color w:val="000000" w:themeColor="text1"/>
                <w:sz w:val="28"/>
                <w:szCs w:val="28"/>
                <w:lang w:val="en-US"/>
              </w:rPr>
              <w:t xml:space="preserve">Diện tích trồng táo là: </w:t>
            </w:r>
            <w:r w:rsidR="004C1653" w:rsidRPr="004C1653">
              <w:rPr>
                <w:bCs w:val="0"/>
                <w:position w:val="-24"/>
              </w:rPr>
              <w:object w:dxaOrig="1340" w:dyaOrig="660" w14:anchorId="1E368C9A">
                <v:shape id="_x0000_i1125" type="#_x0000_t75" style="width:66.35pt;height:33.2pt" o:ole="">
                  <v:imagedata r:id="rId208" o:title=""/>
                </v:shape>
                <o:OLEObject Type="Embed" ProgID="Equation.DSMT4" ShapeID="_x0000_i1125" DrawAspect="Content" ObjectID="_1738394084" r:id="rId209"/>
              </w:object>
            </w:r>
            <w:r w:rsidR="004C1653" w:rsidRPr="00025957">
              <w:rPr>
                <w:bCs w:val="0"/>
                <w:position w:val="-4"/>
              </w:rPr>
              <w:object w:dxaOrig="340" w:dyaOrig="320" w14:anchorId="2A2CA217">
                <v:shape id="_x0000_i1126" type="#_x0000_t75" style="width:17.55pt;height:15.65pt" o:ole="">
                  <v:imagedata r:id="rId210" o:title=""/>
                </v:shape>
                <o:OLEObject Type="Embed" ProgID="Equation.DSMT4" ShapeID="_x0000_i1126" DrawAspect="Content" ObjectID="_1738394085" r:id="rId211"/>
              </w:object>
            </w:r>
          </w:p>
          <w:p w14:paraId="163FE705" w14:textId="134BFAD0" w:rsidR="008A1055" w:rsidRPr="005F7AC9" w:rsidRDefault="008A1055" w:rsidP="0068135B">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còn lạ</w:t>
            </w:r>
            <w:r w:rsidR="005F7AC9">
              <w:rPr>
                <w:rFonts w:ascii="Times New Roman" w:hAnsi="Times New Roman"/>
                <w:bCs w:val="0"/>
                <w:sz w:val="28"/>
                <w:szCs w:val="28"/>
                <w:lang w:val="en-US"/>
              </w:rPr>
              <w:t xml:space="preserve">i là: </w:t>
            </w:r>
            <w:r w:rsidR="004C1653" w:rsidRPr="004C1653">
              <w:rPr>
                <w:bCs w:val="0"/>
                <w:position w:val="-6"/>
              </w:rPr>
              <w:object w:dxaOrig="2020" w:dyaOrig="340" w14:anchorId="7B5D2884">
                <v:shape id="_x0000_i1127" type="#_x0000_t75" style="width:101.45pt;height:17.55pt" o:ole="">
                  <v:imagedata r:id="rId212" o:title=""/>
                </v:shape>
                <o:OLEObject Type="Embed" ProgID="Equation.DSMT4" ShapeID="_x0000_i1127" DrawAspect="Content" ObjectID="_1738394086" r:id="rId213"/>
              </w:object>
            </w:r>
          </w:p>
          <w:p w14:paraId="7DF4811E" w14:textId="530AD232" w:rsidR="008A1055" w:rsidRPr="005F7AC9" w:rsidRDefault="008A1055" w:rsidP="0068135B">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trồ</w:t>
            </w:r>
            <w:r w:rsidR="005F7AC9">
              <w:rPr>
                <w:rFonts w:ascii="Times New Roman" w:hAnsi="Times New Roman"/>
                <w:bCs w:val="0"/>
                <w:sz w:val="28"/>
                <w:szCs w:val="28"/>
                <w:lang w:val="en-US"/>
              </w:rPr>
              <w:t xml:space="preserve">ng Cam là: </w:t>
            </w:r>
            <w:r w:rsidR="004C1653" w:rsidRPr="00025957">
              <w:rPr>
                <w:bCs w:val="0"/>
                <w:position w:val="-4"/>
              </w:rPr>
              <w:object w:dxaOrig="1680" w:dyaOrig="320" w14:anchorId="33303CCF">
                <v:shape id="_x0000_i1128" type="#_x0000_t75" style="width:83.9pt;height:15.65pt" o:ole="">
                  <v:imagedata r:id="rId214" o:title=""/>
                </v:shape>
                <o:OLEObject Type="Embed" ProgID="Equation.DSMT4" ShapeID="_x0000_i1128" DrawAspect="Content" ObjectID="_1738394087" r:id="rId215"/>
              </w:object>
            </w:r>
          </w:p>
          <w:p w14:paraId="0EB2C2FC" w14:textId="4894B6AA" w:rsidR="008A1055" w:rsidRPr="005F7AC9" w:rsidRDefault="008A1055" w:rsidP="008A1055">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trồng ổ</w:t>
            </w:r>
            <w:r w:rsidR="005F7AC9">
              <w:rPr>
                <w:rFonts w:ascii="Times New Roman" w:hAnsi="Times New Roman"/>
                <w:bCs w:val="0"/>
                <w:sz w:val="28"/>
                <w:szCs w:val="28"/>
                <w:lang w:val="en-US"/>
              </w:rPr>
              <w:t xml:space="preserve">i là: </w:t>
            </w:r>
            <w:r w:rsidR="004C1653" w:rsidRPr="00025957">
              <w:rPr>
                <w:bCs w:val="0"/>
                <w:position w:val="-4"/>
              </w:rPr>
              <w:object w:dxaOrig="700" w:dyaOrig="320" w14:anchorId="5E445A7D">
                <v:shape id="_x0000_i1129" type="#_x0000_t75" style="width:35.7pt;height:15.65pt" o:ole="">
                  <v:imagedata r:id="rId216" o:title=""/>
                </v:shape>
                <o:OLEObject Type="Embed" ProgID="Equation.DSMT4" ShapeID="_x0000_i1129" DrawAspect="Content" ObjectID="_1738394088" r:id="rId217"/>
              </w:object>
            </w:r>
          </w:p>
          <w:p w14:paraId="013121C2" w14:textId="16B0D28B" w:rsidR="008A1055" w:rsidRPr="0064275A" w:rsidRDefault="008A1055" w:rsidP="0068135B">
            <w:pPr>
              <w:pStyle w:val="Mu"/>
              <w:numPr>
                <w:ilvl w:val="0"/>
                <w:numId w:val="0"/>
              </w:numPr>
              <w:jc w:val="both"/>
              <w:rPr>
                <w:rFonts w:ascii="Times New Roman" w:hAnsi="Times New Roman"/>
                <w:b/>
                <w:color w:val="000000" w:themeColor="text1"/>
                <w:sz w:val="28"/>
                <w:szCs w:val="28"/>
                <w:lang w:val="en-US"/>
              </w:rPr>
            </w:pPr>
          </w:p>
        </w:tc>
      </w:tr>
    </w:tbl>
    <w:p w14:paraId="50CD46B6" w14:textId="77777777" w:rsidR="00503455" w:rsidRPr="0064275A" w:rsidRDefault="00503455" w:rsidP="00503455">
      <w:pPr>
        <w:pStyle w:val="ListParagraph"/>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lastRenderedPageBreak/>
        <w:t>HƯỚNG DẪN VỀ NHÀ</w:t>
      </w:r>
    </w:p>
    <w:p w14:paraId="6E1EA58E" w14:textId="77777777" w:rsidR="00503455" w:rsidRPr="0064275A" w:rsidRDefault="00503455" w:rsidP="00503455">
      <w:pPr>
        <w:pStyle w:val="ListParagraph"/>
        <w:spacing w:after="0" w:line="240" w:lineRule="auto"/>
        <w:ind w:left="0"/>
        <w:jc w:val="both"/>
        <w:rPr>
          <w:rFonts w:ascii="Times New Roman" w:hAnsi="Times New Roman" w:cs="Times New Roman"/>
          <w:bCs/>
          <w:color w:val="000000" w:themeColor="text1"/>
          <w:sz w:val="28"/>
          <w:szCs w:val="28"/>
          <w:lang w:val="en-US"/>
        </w:rPr>
      </w:pPr>
      <w:r w:rsidRPr="0064275A">
        <w:rPr>
          <w:rFonts w:ascii="Times New Roman" w:hAnsi="Times New Roman" w:cs="Times New Roman"/>
          <w:b/>
          <w:bCs/>
          <w:color w:val="000000" w:themeColor="text1"/>
          <w:sz w:val="28"/>
          <w:szCs w:val="28"/>
          <w:lang w:val="en-US"/>
        </w:rPr>
        <w:t xml:space="preserve">- </w:t>
      </w:r>
      <w:r w:rsidRPr="0064275A">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28C238F1" w14:textId="77777777" w:rsidR="00503455" w:rsidRPr="0064275A" w:rsidRDefault="00503455" w:rsidP="00503455">
      <w:pPr>
        <w:pStyle w:val="ListParagraph"/>
        <w:spacing w:after="0" w:line="240" w:lineRule="auto"/>
        <w:ind w:left="0"/>
        <w:jc w:val="both"/>
        <w:rPr>
          <w:rFonts w:ascii="Times New Roman" w:hAnsi="Times New Roman" w:cs="Times New Roman"/>
          <w:bCs/>
          <w:color w:val="000000" w:themeColor="text1"/>
          <w:sz w:val="28"/>
          <w:szCs w:val="28"/>
          <w:lang w:val="en-US"/>
        </w:rPr>
      </w:pPr>
      <w:r w:rsidRPr="0064275A">
        <w:rPr>
          <w:rFonts w:ascii="Times New Roman" w:hAnsi="Times New Roman" w:cs="Times New Roman"/>
          <w:bCs/>
          <w:color w:val="000000" w:themeColor="text1"/>
          <w:sz w:val="28"/>
          <w:szCs w:val="28"/>
          <w:lang w:val="en-US"/>
        </w:rPr>
        <w:t>- Hoàn thành các bài tập</w:t>
      </w: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b/>
          <w:bCs w:val="0"/>
          <w:color w:val="auto"/>
          <w:sz w:val="28"/>
          <w:szCs w:val="28"/>
        </w:rPr>
        <w:t xml:space="preserve">Bài 1: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130" type="#_x0000_t75" style="width:11.25pt;height:33.2pt" o:ole="">
            <v:imagedata r:id="rId218" o:title=""/>
          </v:shape>
          <o:OLEObject Type="Embed" ProgID="Equation.DSMT4" ShapeID="_x0000_i1130" DrawAspect="Content" ObjectID="_1738394089" r:id="rId219"/>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131" type="#_x0000_t75" style="width:15.65pt;height:33.2pt" o:ole="">
            <v:imagedata r:id="rId220" o:title=""/>
          </v:shape>
          <o:OLEObject Type="Embed" ProgID="Equation.DSMT4" ShapeID="_x0000_i1131" DrawAspect="Content" ObjectID="_1738394090" r:id="rId221"/>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132" type="#_x0000_t75" style="width:18.15pt;height:33.2pt" o:ole="">
            <v:imagedata r:id="rId222" o:title=""/>
          </v:shape>
          <o:OLEObject Type="Embed" ProgID="Equation.DSMT4" ShapeID="_x0000_i1132" DrawAspect="Content" ObjectID="_1738394091" r:id="rId223"/>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133" type="#_x0000_t75" style="width:24.4pt;height:14.4pt" o:ole="">
            <v:imagedata r:id="rId224" o:title=""/>
          </v:shape>
          <o:OLEObject Type="Embed" ProgID="Equation.DSMT4" ShapeID="_x0000_i1133" DrawAspect="Content" ObjectID="_1738394092" r:id="rId225"/>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8A1055">
        <w:rPr>
          <w:rFonts w:eastAsia="Calibri" w:cs="Times New Roman"/>
          <w:b/>
          <w:bCs w:val="0"/>
          <w:color w:val="auto"/>
          <w:sz w:val="28"/>
          <w:szCs w:val="28"/>
        </w:rPr>
        <w:t xml:space="preserve">Bài 2: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134" type="#_x0000_t75" style="width:11.9pt;height:33.2pt" o:ole="">
            <v:imagedata r:id="rId226" o:title=""/>
          </v:shape>
          <o:OLEObject Type="Embed" ProgID="Equation.DSMT4" ShapeID="_x0000_i1134" DrawAspect="Content" ObjectID="_1738394093" r:id="rId227"/>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135" type="#_x0000_t75" style="width:18.8pt;height:33.2pt" o:ole="">
            <v:imagedata r:id="rId228" o:title=""/>
          </v:shape>
          <o:OLEObject Type="Embed" ProgID="Equation.DSMT4" ShapeID="_x0000_i1135" DrawAspect="Content" ObjectID="_1738394094" r:id="rId229"/>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136" type="#_x0000_t75" style="width:11.25pt;height:33.2pt" o:ole="">
            <v:imagedata r:id="rId230" o:title=""/>
          </v:shape>
          <o:OLEObject Type="Embed" ProgID="Equation.DSMT4" ShapeID="_x0000_i1136" DrawAspect="Content" ObjectID="_1738394095" r:id="rId231"/>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137" type="#_x0000_t75" style="width:21.9pt;height:33.2pt" o:ole="">
            <v:imagedata r:id="rId232" o:title=""/>
          </v:shape>
          <o:OLEObject Type="Embed" ProgID="Equation.DSMT4" ShapeID="_x0000_i1137" DrawAspect="Content" ObjectID="_1738394096" r:id="rId233"/>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138" type="#_x0000_t75" style="width:30.7pt;height:33.2pt" o:ole="">
            <v:imagedata r:id="rId234" o:title=""/>
          </v:shape>
          <o:OLEObject Type="Embed" ProgID="Equation.DSMT4" ShapeID="_x0000_i1138" DrawAspect="Content" ObjectID="_1738394097" r:id="rId235"/>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8A1055">
        <w:rPr>
          <w:rFonts w:eastAsia="Calibri" w:cs="Times New Roman"/>
          <w:b/>
          <w:bCs w:val="0"/>
          <w:color w:val="auto"/>
          <w:sz w:val="28"/>
          <w:szCs w:val="28"/>
        </w:rPr>
        <w:t xml:space="preserve">Bài 3: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139" type="#_x0000_t75" style="width:11.25pt;height:33.2pt" o:ole="">
            <v:imagedata r:id="rId236" o:title=""/>
          </v:shape>
          <o:OLEObject Type="Embed" ProgID="Equation.DSMT4" ShapeID="_x0000_i1139" DrawAspect="Content" ObjectID="_1738394098" r:id="rId237"/>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140" type="#_x0000_t75" style="width:11.25pt;height:33.2pt" o:ole="">
            <v:imagedata r:id="rId238" o:title=""/>
          </v:shape>
          <o:OLEObject Type="Embed" ProgID="Equation.DSMT4" ShapeID="_x0000_i1140" DrawAspect="Content" ObjectID="_1738394099" r:id="rId239"/>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8A1055">
        <w:rPr>
          <w:rFonts w:eastAsia="Calibri" w:cs="Times New Roman"/>
          <w:b/>
          <w:bCs w:val="0"/>
          <w:color w:val="auto"/>
          <w:sz w:val="28"/>
          <w:szCs w:val="28"/>
        </w:rPr>
        <w:t xml:space="preserve">Bài 4: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141" type="#_x0000_t75" style="width:29.45pt;height:33.2pt" o:ole="">
            <v:imagedata r:id="rId240" o:title=""/>
          </v:shape>
          <o:OLEObject Type="Embed" ProgID="Equation.DSMT4" ShapeID="_x0000_i1141" DrawAspect="Content" ObjectID="_1738394100" r:id="rId241"/>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142" type="#_x0000_t75" style="width:17.55pt;height:33.2pt" o:ole="">
            <v:imagedata r:id="rId242" o:title=""/>
          </v:shape>
          <o:OLEObject Type="Embed" ProgID="Equation.DSMT4" ShapeID="_x0000_i1142" DrawAspect="Content" ObjectID="_1738394101" r:id="rId243"/>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5: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143" type="#_x0000_t75" style="width:44.45pt;height:50.1pt" o:ole="">
            <v:imagedata r:id="rId244" o:title=""/>
          </v:shape>
          <o:OLEObject Type="Embed" ProgID="Equation.DSMT4" ShapeID="_x0000_i1143" DrawAspect="Content" ObjectID="_1738394102" r:id="rId245"/>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144" type="#_x0000_t75" style="width:50.1pt;height:50.1pt" o:ole="">
            <v:imagedata r:id="rId246" o:title=""/>
          </v:shape>
          <o:OLEObject Type="Embed" ProgID="Equation.DSMT4" ShapeID="_x0000_i1144" DrawAspect="Content" ObjectID="_1738394103" r:id="rId247"/>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145" type="#_x0000_t75" style="width:44.45pt;height:50.1pt" o:ole="">
            <v:imagedata r:id="rId248" o:title=""/>
          </v:shape>
          <o:OLEObject Type="Embed" ProgID="Equation.DSMT4" ShapeID="_x0000_i1145" DrawAspect="Content" ObjectID="_1738394104" r:id="rId249"/>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146" type="#_x0000_t75" style="width:50.1pt;height:50.1pt" o:ole="">
            <v:imagedata r:id="rId250" o:title=""/>
          </v:shape>
          <o:OLEObject Type="Embed" ProgID="Equation.DSMT4" ShapeID="_x0000_i1146" DrawAspect="Content" ObjectID="_1738394105" r:id="rId251"/>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6: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147" type="#_x0000_t75" style="width:11.25pt;height:33.2pt" o:ole="">
            <v:imagedata r:id="rId252" o:title=""/>
          </v:shape>
          <o:OLEObject Type="Embed" ProgID="Equation.DSMT4" ShapeID="_x0000_i1147" DrawAspect="Content" ObjectID="_1738394106" r:id="rId253"/>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148" type="#_x0000_t75" style="width:11.9pt;height:33.2pt" o:ole="">
            <v:imagedata r:id="rId254" o:title=""/>
          </v:shape>
          <o:OLEObject Type="Embed" ProgID="Equation.DSMT4" ShapeID="_x0000_i1148" DrawAspect="Content" ObjectID="_1738394107" r:id="rId255"/>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8A1055">
        <w:rPr>
          <w:rFonts w:cs="Times New Roman"/>
          <w:b/>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149" type="#_x0000_t75" style="width:11.9pt;height:33.2pt" o:ole="">
            <v:imagedata r:id="rId256" o:title=""/>
          </v:shape>
          <o:OLEObject Type="Embed" ProgID="Equation.DSMT4" ShapeID="_x0000_i1149" DrawAspect="Content" ObjectID="_1738394108" r:id="rId257"/>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150" type="#_x0000_t75" style="width:11.9pt;height:33.2pt" o:ole="">
            <v:imagedata r:id="rId258" o:title=""/>
          </v:shape>
          <o:OLEObject Type="Embed" ProgID="Equation.DSMT4" ShapeID="_x0000_i1150" DrawAspect="Content" ObjectID="_1738394109" r:id="rId259"/>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151" type="#_x0000_t75" style="width:75.75pt;height:20.05pt" o:ole="">
            <v:imagedata r:id="rId260" o:title=""/>
          </v:shape>
          <o:OLEObject Type="Embed" ProgID="Equation.DSMT4" ShapeID="_x0000_i1151" DrawAspect="Content" ObjectID="_1738394110" r:id="rId261"/>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152" type="#_x0000_t75" style="width:11.9pt;height:33.2pt" o:ole="">
            <v:imagedata r:id="rId262" o:title=""/>
          </v:shape>
          <o:OLEObject Type="Embed" ProgID="Equation.DSMT4" ShapeID="_x0000_i1152" DrawAspect="Content" ObjectID="_1738394111" r:id="rId263"/>
        </w:object>
      </w:r>
      <w:r w:rsidRPr="008A1055">
        <w:rPr>
          <w:rFonts w:cs="Times New Roman"/>
          <w:bCs w:val="0"/>
          <w:sz w:val="28"/>
          <w:szCs w:val="28"/>
        </w:rPr>
        <w:t xml:space="preserve"> chiều cao của bể. Tính số lít nước có trong bể đó.</w:t>
      </w:r>
    </w:p>
    <w:p w14:paraId="3563E70C" w14:textId="77777777" w:rsidR="008A1055" w:rsidRPr="008A1055" w:rsidRDefault="008A1055" w:rsidP="008A1055">
      <w:pPr>
        <w:spacing w:after="0" w:line="240" w:lineRule="auto"/>
        <w:contextualSpacing/>
        <w:jc w:val="both"/>
        <w:rPr>
          <w:rFonts w:cs="Times New Roman"/>
          <w:b/>
          <w:bCs w:val="0"/>
          <w:sz w:val="28"/>
          <w:szCs w:val="28"/>
        </w:rPr>
      </w:pP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153" type="#_x0000_t75" style="width:11.9pt;height:33.2pt" o:ole="">
            <v:imagedata r:id="rId264" o:title=""/>
          </v:shape>
          <o:OLEObject Type="Embed" ProgID="Equation.DSMT4" ShapeID="_x0000_i1153" DrawAspect="Content" ObjectID="_1738394112" r:id="rId265"/>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154" type="#_x0000_t75" style="width:11.9pt;height:33.2pt" o:ole="">
            <v:imagedata r:id="rId266" o:title=""/>
          </v:shape>
          <o:OLEObject Type="Embed" ProgID="Equation.DSMT4" ShapeID="_x0000_i1154" DrawAspect="Content" ObjectID="_1738394113" r:id="rId267"/>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90459">
      <w:headerReference w:type="default" r:id="rId268"/>
      <w:footerReference w:type="default" r:id="rId26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EF15B2" w14:textId="77777777" w:rsidR="008B1D95" w:rsidRDefault="008B1D95">
      <w:pPr>
        <w:spacing w:after="0" w:line="240" w:lineRule="auto"/>
      </w:pPr>
      <w:r>
        <w:separator/>
      </w:r>
    </w:p>
  </w:endnote>
  <w:endnote w:type="continuationSeparator" w:id="0">
    <w:p w14:paraId="24B7F01D" w14:textId="77777777" w:rsidR="008B1D95" w:rsidRDefault="008B1D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3A34A" w14:textId="77777777" w:rsidR="00D709A4" w:rsidRPr="00D709A4" w:rsidRDefault="00D709A4" w:rsidP="00D709A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D709A4">
      <w:rPr>
        <w:rFonts w:eastAsia="SimSun" w:cs="Times New Roman"/>
        <w:b/>
        <w:bCs w:val="0"/>
        <w:color w:val="000000"/>
        <w:kern w:val="2"/>
        <w:sz w:val="24"/>
        <w:szCs w:val="24"/>
        <w:lang w:val="nl-NL" w:eastAsia="zh-CN"/>
      </w:rPr>
      <w:t xml:space="preserve">                                                               </w:t>
    </w:r>
    <w:r w:rsidRPr="00D709A4">
      <w:rPr>
        <w:rFonts w:eastAsia="SimSun" w:cs="Times New Roman"/>
        <w:b/>
        <w:bCs w:val="0"/>
        <w:color w:val="00B0F0"/>
        <w:kern w:val="2"/>
        <w:sz w:val="24"/>
        <w:szCs w:val="24"/>
        <w:lang w:val="nl-NL" w:eastAsia="zh-CN"/>
      </w:rPr>
      <w:t/>
    </w:r>
    <w:r w:rsidRPr="00D709A4">
      <w:rPr>
        <w:rFonts w:eastAsia="SimSun" w:cs="Times New Roman"/>
        <w:b/>
        <w:bCs w:val="0"/>
        <w:color w:val="FF0000"/>
        <w:kern w:val="2"/>
        <w:sz w:val="24"/>
        <w:szCs w:val="24"/>
        <w:lang w:val="nl-NL" w:eastAsia="zh-CN"/>
      </w:rPr>
      <w:t xml:space="preserve"/>
    </w:r>
    <w:r w:rsidRPr="00D709A4">
      <w:rPr>
        <w:rFonts w:eastAsia="SimSun" w:cs="Times New Roman"/>
        <w:b/>
        <w:bCs w:val="0"/>
        <w:color w:val="000000"/>
        <w:kern w:val="2"/>
        <w:sz w:val="24"/>
        <w:szCs w:val="24"/>
        <w:lang w:eastAsia="zh-CN"/>
      </w:rPr>
      <w:t xml:space="preserve">                                </w:t>
    </w:r>
    <w:r w:rsidRPr="00D709A4">
      <w:rPr>
        <w:rFonts w:eastAsia="SimSun" w:cs="Times New Roman"/>
        <w:b/>
        <w:bCs w:val="0"/>
        <w:color w:val="FF0000"/>
        <w:kern w:val="2"/>
        <w:sz w:val="24"/>
        <w:szCs w:val="24"/>
        <w:lang w:eastAsia="zh-CN"/>
      </w:rPr>
      <w:t>Trang</w:t>
    </w:r>
    <w:r w:rsidRPr="00D709A4">
      <w:rPr>
        <w:rFonts w:eastAsia="SimSun" w:cs="Times New Roman"/>
        <w:b/>
        <w:bCs w:val="0"/>
        <w:color w:val="0070C0"/>
        <w:kern w:val="2"/>
        <w:sz w:val="24"/>
        <w:szCs w:val="24"/>
        <w:lang w:eastAsia="zh-CN"/>
      </w:rPr>
      <w:t xml:space="preserve"> </w:t>
    </w:r>
    <w:r w:rsidRPr="00D709A4">
      <w:rPr>
        <w:rFonts w:eastAsia="SimSun" w:cs="Times New Roman"/>
        <w:b/>
        <w:bCs w:val="0"/>
        <w:color w:val="0070C0"/>
        <w:kern w:val="2"/>
        <w:sz w:val="24"/>
        <w:szCs w:val="24"/>
        <w:lang w:eastAsia="zh-CN"/>
      </w:rPr>
      <w:fldChar w:fldCharType="begin"/>
    </w:r>
    <w:r w:rsidRPr="00D709A4">
      <w:rPr>
        <w:rFonts w:eastAsia="SimSun" w:cs="Times New Roman"/>
        <w:b/>
        <w:bCs w:val="0"/>
        <w:color w:val="0070C0"/>
        <w:kern w:val="2"/>
        <w:sz w:val="24"/>
        <w:szCs w:val="24"/>
        <w:lang w:eastAsia="zh-CN"/>
      </w:rPr>
      <w:instrText xml:space="preserve"> PAGE   \* MERGEFORMAT </w:instrText>
    </w:r>
    <w:r w:rsidRPr="00D709A4">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D709A4">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F70AE4" w14:textId="77777777" w:rsidR="008B1D95" w:rsidRDefault="008B1D95">
      <w:pPr>
        <w:spacing w:after="0" w:line="240" w:lineRule="auto"/>
      </w:pPr>
      <w:r>
        <w:separator/>
      </w:r>
    </w:p>
  </w:footnote>
  <w:footnote w:type="continuationSeparator" w:id="0">
    <w:p w14:paraId="1E8DFDEE" w14:textId="77777777" w:rsidR="008B1D95" w:rsidRDefault="008B1D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D3799B" w14:textId="77777777" w:rsidR="00D709A4" w:rsidRPr="00D709A4" w:rsidRDefault="00D709A4" w:rsidP="00D709A4">
    <w:pPr>
      <w:tabs>
        <w:tab w:val="center" w:pos="4680"/>
        <w:tab w:val="right" w:pos="9360"/>
      </w:tabs>
      <w:spacing w:after="0" w:line="240" w:lineRule="auto"/>
      <w:jc w:val="center"/>
      <w:rPr>
        <w:rFonts w:eastAsia="Calibri" w:cs="Times New Roman"/>
        <w:color w:val="auto"/>
        <w:sz w:val="28"/>
        <w:szCs w:val="28"/>
      </w:rPr>
    </w:pPr>
    <w:r w:rsidRPr="00D709A4">
      <w:rPr>
        <w:rFonts w:eastAsia="Calibri" w:cs="Times New Roman"/>
        <w:b/>
        <w:bCs w:val="0"/>
        <w:color w:val="00B0F0"/>
        <w:sz w:val="24"/>
        <w:szCs w:val="24"/>
        <w:lang w:val="nl-NL"/>
      </w:rPr>
      <w:t/>
    </w:r>
    <w:r w:rsidRPr="00D709A4">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455"/>
    <w:rsid w:val="00105660"/>
    <w:rsid w:val="002124ED"/>
    <w:rsid w:val="00241FE0"/>
    <w:rsid w:val="003841DA"/>
    <w:rsid w:val="003C5EEE"/>
    <w:rsid w:val="004110AB"/>
    <w:rsid w:val="0042704B"/>
    <w:rsid w:val="004A1344"/>
    <w:rsid w:val="004B7AE3"/>
    <w:rsid w:val="004C1653"/>
    <w:rsid w:val="00503455"/>
    <w:rsid w:val="005F7AC9"/>
    <w:rsid w:val="0064275A"/>
    <w:rsid w:val="007A3334"/>
    <w:rsid w:val="0080246E"/>
    <w:rsid w:val="008177FF"/>
    <w:rsid w:val="008A1055"/>
    <w:rsid w:val="008B1D95"/>
    <w:rsid w:val="008C3742"/>
    <w:rsid w:val="0096771F"/>
    <w:rsid w:val="009B3EC3"/>
    <w:rsid w:val="00AA1C68"/>
    <w:rsid w:val="00BA580A"/>
    <w:rsid w:val="00BD2FCD"/>
    <w:rsid w:val="00D709A4"/>
    <w:rsid w:val="00D76CF5"/>
    <w:rsid w:val="00E009BA"/>
    <w:rsid w:val="00F252D7"/>
    <w:rsid w:val="00F61EFB"/>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D3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header1.xml" Type="http://schemas.openxmlformats.org/officeDocument/2006/relationships/header"/><Relationship Id="rId269" Target="footer1.xml" Type="http://schemas.openxmlformats.org/officeDocument/2006/relationships/footer"/><Relationship Id="rId27" Target="embeddings/oleObject10.bin" Type="http://schemas.openxmlformats.org/officeDocument/2006/relationships/oleObject"/><Relationship Id="rId270" Target="fontTable.xml" Type="http://schemas.openxmlformats.org/officeDocument/2006/relationships/fontTable"/><Relationship Id="rId271" Target="theme/theme1.xml" Type="http://schemas.openxmlformats.org/officeDocument/2006/relationships/them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101</Words>
  <Characters>17679</Characters>
  <Application>Microsoft Office Word</Application>
  <DocSecurity>0</DocSecurity>
  <Lines>147</Lines>
  <Paragraphs>41</Paragraphs>
  <ScaleCrop>false</ScaleCrop>
  <Company>thuvienhoclieu.com</Company>
  <LinksUpToDate>false</LinksUpToDate>
  <CharactersWithSpaces>20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1:00Z</dcterms:created>
  <dc:creator>tailieu123.edu.vn</dc:creator>
  <dc:description>Giáo án dạy thêm Toán 6 chuyên đề Hai bài toán cơ bản của phân số được soạn dưới dạng file word gồm 16 trang. Các bạn xem và tải về ở dưới.</dc:description>
  <dcterms:modified xsi:type="dcterms:W3CDTF">2023-02-20T02:31:00Z</dcterms:modified>
  <cp:revision>1</cp:revision>
  <dc:title>Giáo Án Dạy Thêm Toán 6 Hai Bài Toán Cơ Bản Của Phân Số</dc:title>
</cp:coreProperties>
</file>